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58B3" w:rsidRPr="00F22298" w:rsidRDefault="00E358B3" w:rsidP="00E358B3">
      <w:pPr>
        <w:jc w:val="center"/>
        <w:rPr>
          <w:b/>
          <w:color w:val="FF0000"/>
        </w:rPr>
      </w:pPr>
      <w:r w:rsidRPr="00F22298">
        <w:rPr>
          <w:b/>
          <w:color w:val="FF0000"/>
        </w:rPr>
        <w:t>PHIẾU BÀI TẬP TOÁN - TUẦN 24</w:t>
      </w:r>
    </w:p>
    <w:p w:rsidR="00E358B3" w:rsidRPr="00F22298" w:rsidRDefault="00E358B3" w:rsidP="00E358B3">
      <w:pPr>
        <w:jc w:val="center"/>
        <w:rPr>
          <w:b/>
          <w:color w:val="FF0000"/>
        </w:rPr>
      </w:pPr>
      <w:r w:rsidRPr="00F22298">
        <w:rPr>
          <w:b/>
          <w:color w:val="FF0000"/>
        </w:rPr>
        <w:t xml:space="preserve">Phép trừ phân </w:t>
      </w:r>
      <w:proofErr w:type="gramStart"/>
      <w:r w:rsidRPr="00F22298">
        <w:rPr>
          <w:b/>
          <w:color w:val="FF0000"/>
        </w:rPr>
        <w:t>số .</w:t>
      </w:r>
      <w:proofErr w:type="gramEnd"/>
      <w:r w:rsidRPr="00F22298">
        <w:rPr>
          <w:b/>
          <w:color w:val="FF0000"/>
        </w:rPr>
        <w:t xml:space="preserve"> Luyện tập </w:t>
      </w:r>
      <w:proofErr w:type="gramStart"/>
      <w:r w:rsidRPr="00F22298">
        <w:rPr>
          <w:b/>
          <w:color w:val="FF0000"/>
        </w:rPr>
        <w:t>chung</w:t>
      </w:r>
      <w:proofErr w:type="gramEnd"/>
      <w:r w:rsidRPr="00F22298">
        <w:rPr>
          <w:b/>
          <w:color w:val="FF0000"/>
        </w:rPr>
        <w:t xml:space="preserve">. </w:t>
      </w:r>
    </w:p>
    <w:p w:rsidR="005F1C2F" w:rsidRPr="004E656C" w:rsidRDefault="005F1C2F" w:rsidP="00E358B3">
      <w:pPr>
        <w:jc w:val="center"/>
        <w:rPr>
          <w:b/>
          <w:color w:val="FF0000"/>
          <w:sz w:val="32"/>
          <w:szCs w:val="32"/>
        </w:rPr>
      </w:pPr>
      <w:proofErr w:type="gramStart"/>
      <w:r w:rsidRPr="004E656C">
        <w:rPr>
          <w:b/>
          <w:color w:val="FF0000"/>
          <w:sz w:val="32"/>
          <w:szCs w:val="32"/>
        </w:rPr>
        <w:t>PHIẾU  1</w:t>
      </w:r>
      <w:proofErr w:type="gramEnd"/>
    </w:p>
    <w:p w:rsidR="00E358B3" w:rsidRDefault="00E358B3" w:rsidP="00E358B3">
      <w:r w:rsidRPr="00507BF0">
        <w:rPr>
          <w:b/>
          <w:color w:val="0070C0"/>
        </w:rPr>
        <w:t>Bài 1</w:t>
      </w:r>
      <w:r>
        <w:t xml:space="preserve">: Tính: </w:t>
      </w:r>
    </w:p>
    <w:p w:rsidR="00E358B3" w:rsidRDefault="00E358B3" w:rsidP="00E358B3">
      <w:r>
        <w:tab/>
      </w:r>
      <w:r w:rsidRPr="00533D78">
        <w:rPr>
          <w:position w:val="-28"/>
        </w:rPr>
        <w:object w:dxaOrig="8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36pt" o:ole="">
            <v:imagedata r:id="rId7" o:title=""/>
          </v:shape>
          <o:OLEObject Type="Embed" ProgID="Equation.DSMT4" ShapeID="_x0000_i1025" DrawAspect="Content" ObjectID="_1660553380" r:id="rId8"/>
        </w:object>
      </w:r>
      <w:r>
        <w:t xml:space="preserve"> </w:t>
      </w:r>
    </w:p>
    <w:p w:rsidR="00E358B3" w:rsidRDefault="00E358B3" w:rsidP="00E358B3">
      <w:r>
        <w:tab/>
      </w:r>
      <w:r w:rsidRPr="00533D78">
        <w:rPr>
          <w:position w:val="-26"/>
        </w:rPr>
        <w:object w:dxaOrig="8419" w:dyaOrig="700">
          <v:shape id="_x0000_i1026" type="#_x0000_t75" style="width:421.5pt;height:35.25pt" o:ole="">
            <v:imagedata r:id="rId9" o:title=""/>
          </v:shape>
          <o:OLEObject Type="Embed" ProgID="Equation.DSMT4" ShapeID="_x0000_i1026" DrawAspect="Content" ObjectID="_1660553381" r:id="rId10"/>
        </w:object>
      </w:r>
      <w:r>
        <w:t xml:space="preserve"> </w:t>
      </w:r>
    </w:p>
    <w:p w:rsidR="00E358B3" w:rsidRDefault="00E358B3" w:rsidP="00E358B3">
      <w:r>
        <w:tab/>
      </w:r>
      <w:r w:rsidRPr="00533D78">
        <w:rPr>
          <w:position w:val="-26"/>
        </w:rPr>
        <w:object w:dxaOrig="8480" w:dyaOrig="700">
          <v:shape id="_x0000_i1027" type="#_x0000_t75" style="width:423.75pt;height:35.25pt" o:ole="">
            <v:imagedata r:id="rId11" o:title=""/>
          </v:shape>
          <o:OLEObject Type="Embed" ProgID="Equation.DSMT4" ShapeID="_x0000_i1027" DrawAspect="Content" ObjectID="_1660553382" r:id="rId12"/>
        </w:object>
      </w:r>
    </w:p>
    <w:p w:rsidR="00E358B3" w:rsidRDefault="00E358B3" w:rsidP="00E358B3">
      <w:r w:rsidRPr="00507BF0">
        <w:rPr>
          <w:b/>
          <w:color w:val="0070C0"/>
        </w:rPr>
        <w:t>Bài 2</w:t>
      </w:r>
      <w:r>
        <w:t>:</w:t>
      </w:r>
      <w:r w:rsidRPr="002078FE">
        <w:t xml:space="preserve"> </w:t>
      </w:r>
      <w:r>
        <w:t xml:space="preserve">Viết phân số thích hợp vào chỗ </w:t>
      </w:r>
      <w:proofErr w:type="gramStart"/>
      <w:r>
        <w:t>chấm :</w:t>
      </w:r>
      <w:proofErr w:type="gramEnd"/>
    </w:p>
    <w:p w:rsidR="00E358B3" w:rsidRDefault="00E358B3" w:rsidP="00E358B3">
      <w:r>
        <w:tab/>
      </w:r>
      <w:r w:rsidRPr="00533D78">
        <w:rPr>
          <w:position w:val="-28"/>
        </w:rPr>
        <w:object w:dxaOrig="2180" w:dyaOrig="720">
          <v:shape id="_x0000_i1028" type="#_x0000_t75" style="width:108.75pt;height:36pt" o:ole="">
            <v:imagedata r:id="rId13" o:title=""/>
          </v:shape>
          <o:OLEObject Type="Embed" ProgID="Equation.DSMT4" ShapeID="_x0000_i1028" DrawAspect="Content" ObjectID="_1660553383" r:id="rId14"/>
        </w:object>
      </w:r>
    </w:p>
    <w:p w:rsidR="00E358B3" w:rsidRPr="00C96EF5" w:rsidRDefault="00E358B3" w:rsidP="00E358B3">
      <w:r>
        <w:tab/>
      </w:r>
      <w:r w:rsidRPr="00533D78">
        <w:rPr>
          <w:position w:val="-32"/>
        </w:rPr>
        <w:object w:dxaOrig="7080" w:dyaOrig="780">
          <v:shape id="_x0000_i1029" type="#_x0000_t75" style="width:354pt;height:39pt" o:ole="">
            <v:imagedata r:id="rId15" o:title=""/>
          </v:shape>
          <o:OLEObject Type="Embed" ProgID="Equation.DSMT4" ShapeID="_x0000_i1029" DrawAspect="Content" ObjectID="_1660553384" r:id="rId16"/>
        </w:object>
      </w:r>
      <w:r>
        <w:t xml:space="preserve"> </w:t>
      </w:r>
    </w:p>
    <w:p w:rsidR="00E358B3" w:rsidRDefault="00E358B3" w:rsidP="00E358B3">
      <w:r w:rsidRPr="00507BF0">
        <w:rPr>
          <w:b/>
          <w:color w:val="0070C0"/>
        </w:rPr>
        <w:t>Bài 3</w:t>
      </w:r>
      <w:r>
        <w:t>: Tính:</w:t>
      </w:r>
    </w:p>
    <w:p w:rsidR="00E358B3" w:rsidRDefault="00E358B3" w:rsidP="00E358B3">
      <w:r>
        <w:tab/>
      </w:r>
      <w:r w:rsidRPr="002B6406">
        <w:rPr>
          <w:position w:val="-66"/>
        </w:rPr>
        <w:object w:dxaOrig="3860" w:dyaOrig="1460">
          <v:shape id="_x0000_i1030" type="#_x0000_t75" style="width:193.5pt;height:72.75pt" o:ole="">
            <v:imagedata r:id="rId17" o:title=""/>
          </v:shape>
          <o:OLEObject Type="Embed" ProgID="Equation.DSMT4" ShapeID="_x0000_i1030" DrawAspect="Content" ObjectID="_1660553385" r:id="rId18"/>
        </w:object>
      </w:r>
      <w:r>
        <w:t xml:space="preserve"> </w:t>
      </w:r>
      <w:r>
        <w:tab/>
      </w:r>
      <w:r>
        <w:tab/>
      </w:r>
      <w:r w:rsidRPr="002B6406">
        <w:rPr>
          <w:position w:val="-66"/>
        </w:rPr>
        <w:object w:dxaOrig="3519" w:dyaOrig="1460">
          <v:shape id="_x0000_i1031" type="#_x0000_t75" style="width:174.75pt;height:72.75pt" o:ole="">
            <v:imagedata r:id="rId19" o:title=""/>
          </v:shape>
          <o:OLEObject Type="Embed" ProgID="Equation.DSMT4" ShapeID="_x0000_i1031" DrawAspect="Content" ObjectID="_1660553386" r:id="rId20"/>
        </w:object>
      </w:r>
      <w:r>
        <w:t xml:space="preserve"> </w:t>
      </w:r>
    </w:p>
    <w:p w:rsidR="00E358B3" w:rsidRDefault="00E358B3" w:rsidP="00E358B3">
      <w:r>
        <w:tab/>
      </w:r>
      <w:r w:rsidRPr="002B6406">
        <w:rPr>
          <w:position w:val="-66"/>
        </w:rPr>
        <w:object w:dxaOrig="8320" w:dyaOrig="1460">
          <v:shape id="_x0000_i1032" type="#_x0000_t75" style="width:416.25pt;height:72.75pt" o:ole="">
            <v:imagedata r:id="rId21" o:title=""/>
          </v:shape>
          <o:OLEObject Type="Embed" ProgID="Equation.DSMT4" ShapeID="_x0000_i1032" DrawAspect="Content" ObjectID="_1660553387" r:id="rId22"/>
        </w:object>
      </w:r>
      <w:r>
        <w:t xml:space="preserve"> </w:t>
      </w:r>
    </w:p>
    <w:p w:rsidR="00E358B3" w:rsidRDefault="00E358B3" w:rsidP="00E358B3">
      <w:r w:rsidRPr="00507BF0">
        <w:rPr>
          <w:b/>
          <w:color w:val="0070C0"/>
        </w:rPr>
        <w:t xml:space="preserve">Bài </w:t>
      </w:r>
      <w:proofErr w:type="gramStart"/>
      <w:r w:rsidRPr="00507BF0">
        <w:rPr>
          <w:b/>
          <w:color w:val="0070C0"/>
        </w:rPr>
        <w:t>4</w:t>
      </w:r>
      <w:r>
        <w:t xml:space="preserve"> :</w:t>
      </w:r>
      <w:proofErr w:type="gramEnd"/>
      <w:r>
        <w:t xml:space="preserve"> Tính: </w:t>
      </w:r>
    </w:p>
    <w:p w:rsidR="00E358B3" w:rsidRDefault="00E358B3" w:rsidP="00E358B3">
      <w:bookmarkStart w:id="0" w:name="MTBlankEqn"/>
      <w:r>
        <w:tab/>
      </w:r>
      <w:r w:rsidRPr="002B6406">
        <w:rPr>
          <w:position w:val="-66"/>
        </w:rPr>
        <w:object w:dxaOrig="8260" w:dyaOrig="1460">
          <v:shape id="_x0000_i1033" type="#_x0000_t75" style="width:413.25pt;height:72.75pt" o:ole="">
            <v:imagedata r:id="rId23" o:title=""/>
          </v:shape>
          <o:OLEObject Type="Embed" ProgID="Equation.DSMT4" ShapeID="_x0000_i1033" DrawAspect="Content" ObjectID="_1660553388" r:id="rId24"/>
        </w:object>
      </w:r>
      <w:bookmarkEnd w:id="0"/>
      <w:r>
        <w:t xml:space="preserve"> </w:t>
      </w:r>
    </w:p>
    <w:p w:rsidR="00E358B3" w:rsidRDefault="00E358B3" w:rsidP="00E358B3">
      <w:r>
        <w:lastRenderedPageBreak/>
        <w:tab/>
      </w:r>
      <w:r w:rsidRPr="002B6406">
        <w:rPr>
          <w:position w:val="-66"/>
        </w:rPr>
        <w:object w:dxaOrig="8240" w:dyaOrig="1460">
          <v:shape id="_x0000_i1034" type="#_x0000_t75" style="width:412.5pt;height:72.75pt" o:ole="">
            <v:imagedata r:id="rId25" o:title=""/>
          </v:shape>
          <o:OLEObject Type="Embed" ProgID="Equation.DSMT4" ShapeID="_x0000_i1034" DrawAspect="Content" ObjectID="_1660553389" r:id="rId26"/>
        </w:object>
      </w:r>
      <w:r>
        <w:t xml:space="preserve">  </w:t>
      </w:r>
    </w:p>
    <w:p w:rsidR="00E358B3" w:rsidRDefault="00E358B3" w:rsidP="00E358B3">
      <w:r w:rsidRPr="00507BF0">
        <w:rPr>
          <w:b/>
          <w:color w:val="0070C0"/>
        </w:rPr>
        <w:t>Bài 5</w:t>
      </w:r>
      <w:r>
        <w:t xml:space="preserve">: Tính: </w:t>
      </w:r>
    </w:p>
    <w:p w:rsidR="00E358B3" w:rsidRDefault="00E358B3" w:rsidP="00E358B3">
      <w:r>
        <w:tab/>
      </w:r>
      <w:r w:rsidRPr="002B6406">
        <w:rPr>
          <w:position w:val="-66"/>
        </w:rPr>
        <w:object w:dxaOrig="8140" w:dyaOrig="1460">
          <v:shape id="_x0000_i1035" type="#_x0000_t75" style="width:407.25pt;height:72.75pt" o:ole="">
            <v:imagedata r:id="rId27" o:title=""/>
          </v:shape>
          <o:OLEObject Type="Embed" ProgID="Equation.DSMT4" ShapeID="_x0000_i1035" DrawAspect="Content" ObjectID="_1660553390" r:id="rId28"/>
        </w:object>
      </w:r>
      <w:r>
        <w:t xml:space="preserve"> </w:t>
      </w:r>
    </w:p>
    <w:p w:rsidR="00E358B3" w:rsidRDefault="00E358B3" w:rsidP="00E358B3">
      <w:r>
        <w:tab/>
      </w:r>
      <w:r w:rsidRPr="002B6406">
        <w:rPr>
          <w:position w:val="-66"/>
        </w:rPr>
        <w:object w:dxaOrig="8480" w:dyaOrig="1460">
          <v:shape id="_x0000_i1036" type="#_x0000_t75" style="width:423.75pt;height:72.75pt" o:ole="">
            <v:imagedata r:id="rId29" o:title=""/>
          </v:shape>
          <o:OLEObject Type="Embed" ProgID="Equation.DSMT4" ShapeID="_x0000_i1036" DrawAspect="Content" ObjectID="_1660553391" r:id="rId30"/>
        </w:object>
      </w:r>
      <w:r>
        <w:t xml:space="preserve">  </w:t>
      </w:r>
    </w:p>
    <w:p w:rsidR="00E358B3" w:rsidRDefault="00E358B3" w:rsidP="00E358B3">
      <w:r w:rsidRPr="00507BF0">
        <w:rPr>
          <w:b/>
          <w:color w:val="0070C0"/>
        </w:rPr>
        <w:t>Bài 6</w:t>
      </w:r>
      <w:r>
        <w:t xml:space="preserve">: Tìm </w:t>
      </w:r>
      <w:proofErr w:type="gramStart"/>
      <w:r>
        <w:t>x :</w:t>
      </w:r>
      <w:proofErr w:type="gramEnd"/>
    </w:p>
    <w:p w:rsidR="00E358B3" w:rsidRDefault="00E358B3" w:rsidP="00E358B3">
      <w:r>
        <w:tab/>
      </w:r>
      <w:r w:rsidRPr="00F15EBA">
        <w:rPr>
          <w:position w:val="-54"/>
        </w:rPr>
        <w:object w:dxaOrig="2520" w:dyaOrig="1560">
          <v:shape id="_x0000_i1037" type="#_x0000_t75" style="width:126pt;height:78pt" o:ole="">
            <v:imagedata r:id="rId31" o:title=""/>
          </v:shape>
          <o:OLEObject Type="Embed" ProgID="Equation.DSMT4" ShapeID="_x0000_i1037" DrawAspect="Content" ObjectID="_1660553392" r:id="rId3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F15EBA">
        <w:rPr>
          <w:position w:val="-54"/>
        </w:rPr>
        <w:object w:dxaOrig="2520" w:dyaOrig="1560">
          <v:shape id="_x0000_i1038" type="#_x0000_t75" style="width:126pt;height:78pt" o:ole="">
            <v:imagedata r:id="rId33" o:title=""/>
          </v:shape>
          <o:OLEObject Type="Embed" ProgID="Equation.DSMT4" ShapeID="_x0000_i1038" DrawAspect="Content" ObjectID="_1660553393" r:id="rId34"/>
        </w:object>
      </w:r>
      <w:r>
        <w:t xml:space="preserve">  </w:t>
      </w:r>
    </w:p>
    <w:p w:rsidR="00E358B3" w:rsidRDefault="00E358B3" w:rsidP="00E358B3">
      <w:r w:rsidRPr="00507BF0">
        <w:rPr>
          <w:b/>
          <w:color w:val="0070C0"/>
        </w:rPr>
        <w:t>Bài 7</w:t>
      </w:r>
      <w:r>
        <w:t xml:space="preserve">: Tính bằng cách thuận tiện </w:t>
      </w:r>
      <w:proofErr w:type="gramStart"/>
      <w:r>
        <w:t>nhất :</w:t>
      </w:r>
      <w:proofErr w:type="gramEnd"/>
      <w:r>
        <w:t xml:space="preserve"> </w:t>
      </w:r>
    </w:p>
    <w:p w:rsidR="00E358B3" w:rsidRDefault="00E358B3" w:rsidP="00E358B3">
      <w:r>
        <w:tab/>
      </w:r>
      <w:r w:rsidRPr="00F15EBA">
        <w:rPr>
          <w:position w:val="-54"/>
        </w:rPr>
        <w:object w:dxaOrig="4120" w:dyaOrig="1560">
          <v:shape id="_x0000_i1039" type="#_x0000_t75" style="width:206.25pt;height:78pt" o:ole="">
            <v:imagedata r:id="rId35" o:title=""/>
          </v:shape>
          <o:OLEObject Type="Embed" ProgID="Equation.DSMT4" ShapeID="_x0000_i1039" DrawAspect="Content" ObjectID="_1660553394" r:id="rId36"/>
        </w:object>
      </w:r>
      <w:r>
        <w:tab/>
      </w:r>
      <w:r w:rsidRPr="00F15EBA">
        <w:rPr>
          <w:position w:val="-54"/>
        </w:rPr>
        <w:object w:dxaOrig="4099" w:dyaOrig="1560">
          <v:shape id="_x0000_i1040" type="#_x0000_t75" style="width:204.75pt;height:78pt" o:ole="">
            <v:imagedata r:id="rId37" o:title=""/>
          </v:shape>
          <o:OLEObject Type="Embed" ProgID="Equation.DSMT4" ShapeID="_x0000_i1040" DrawAspect="Content" ObjectID="_1660553395" r:id="rId38"/>
        </w:object>
      </w:r>
      <w:r>
        <w:t xml:space="preserve"> </w:t>
      </w:r>
    </w:p>
    <w:p w:rsidR="00E358B3" w:rsidRDefault="00E358B3" w:rsidP="00E358B3">
      <w:r w:rsidRPr="00507BF0">
        <w:rPr>
          <w:b/>
          <w:color w:val="0070C0"/>
        </w:rPr>
        <w:t>Bài 8</w:t>
      </w:r>
      <w:r>
        <w:t xml:space="preserve">: Chu vi một tấm bìa hình chữ nhật là 4m, Chiều rộng </w:t>
      </w:r>
      <w:proofErr w:type="gramStart"/>
      <w:r>
        <w:t xml:space="preserve">là </w:t>
      </w:r>
      <w:proofErr w:type="gramEnd"/>
      <w:r w:rsidRPr="00F15EBA">
        <w:rPr>
          <w:position w:val="-28"/>
        </w:rPr>
        <w:object w:dxaOrig="499" w:dyaOrig="720">
          <v:shape id="_x0000_i1041" type="#_x0000_t75" style="width:24.75pt;height:36pt" o:ole="">
            <v:imagedata r:id="rId39" o:title=""/>
          </v:shape>
          <o:OLEObject Type="Embed" ProgID="Equation.DSMT4" ShapeID="_x0000_i1041" DrawAspect="Content" ObjectID="_1660553396" r:id="rId40"/>
        </w:object>
      </w:r>
      <w:r>
        <w:t xml:space="preserve">. </w:t>
      </w:r>
      <w:proofErr w:type="gramStart"/>
      <w:r>
        <w:t xml:space="preserve">Tính chiều dài </w:t>
      </w:r>
      <w:r>
        <w:tab/>
        <w:t>của tấm bài đó.</w:t>
      </w:r>
      <w:proofErr w:type="gramEnd"/>
    </w:p>
    <w:p w:rsidR="00E358B3" w:rsidRDefault="00E358B3" w:rsidP="00E358B3">
      <w:pPr>
        <w:jc w:val="center"/>
      </w:pPr>
      <w:r>
        <w:t>Bài giải</w:t>
      </w:r>
    </w:p>
    <w:p w:rsidR="00E358B3" w:rsidRDefault="00E358B3" w:rsidP="00C24807">
      <w:pPr>
        <w:tabs>
          <w:tab w:val="left" w:leader="dot" w:pos="10065"/>
        </w:tabs>
      </w:pPr>
      <w:r>
        <w:tab/>
      </w:r>
    </w:p>
    <w:p w:rsidR="00E358B3" w:rsidRDefault="00E358B3" w:rsidP="00C24807">
      <w:pPr>
        <w:tabs>
          <w:tab w:val="left" w:leader="dot" w:pos="10065"/>
        </w:tabs>
      </w:pPr>
      <w:r>
        <w:tab/>
      </w:r>
    </w:p>
    <w:p w:rsidR="00E358B3" w:rsidRDefault="00E358B3" w:rsidP="00C24807">
      <w:pPr>
        <w:tabs>
          <w:tab w:val="left" w:leader="dot" w:pos="10065"/>
        </w:tabs>
      </w:pPr>
      <w:r>
        <w:tab/>
      </w:r>
    </w:p>
    <w:p w:rsidR="00E358B3" w:rsidRDefault="00E358B3" w:rsidP="00C24807">
      <w:pPr>
        <w:tabs>
          <w:tab w:val="left" w:leader="dot" w:pos="10065"/>
        </w:tabs>
      </w:pPr>
      <w:r>
        <w:tab/>
      </w:r>
    </w:p>
    <w:p w:rsidR="00E358B3" w:rsidRDefault="00E358B3" w:rsidP="00C24807">
      <w:pPr>
        <w:tabs>
          <w:tab w:val="left" w:leader="dot" w:pos="10065"/>
        </w:tabs>
      </w:pPr>
      <w:r>
        <w:tab/>
      </w:r>
    </w:p>
    <w:p w:rsidR="00CD106B" w:rsidRPr="004E656C" w:rsidRDefault="005F1C2F" w:rsidP="005F1C2F">
      <w:pPr>
        <w:jc w:val="center"/>
        <w:rPr>
          <w:b/>
          <w:color w:val="FF0000"/>
          <w:sz w:val="32"/>
          <w:szCs w:val="32"/>
        </w:rPr>
      </w:pPr>
      <w:proofErr w:type="gramStart"/>
      <w:r w:rsidRPr="004E656C">
        <w:rPr>
          <w:b/>
          <w:color w:val="FF0000"/>
          <w:sz w:val="32"/>
          <w:szCs w:val="32"/>
        </w:rPr>
        <w:lastRenderedPageBreak/>
        <w:t>PHIẾU  2</w:t>
      </w:r>
      <w:proofErr w:type="gramEnd"/>
    </w:p>
    <w:p w:rsidR="005F1C2F" w:rsidRPr="00250B77" w:rsidRDefault="005F1C2F" w:rsidP="005F1C2F">
      <w:pPr>
        <w:spacing w:line="360" w:lineRule="auto"/>
        <w:rPr>
          <w:b/>
        </w:rPr>
      </w:pPr>
      <w:r w:rsidRPr="00250B77">
        <w:rPr>
          <w:b/>
        </w:rPr>
        <w:t xml:space="preserve">I. PHẦN TRẮC NGHIỆM: </w:t>
      </w:r>
      <w:r>
        <w:rPr>
          <w:b/>
        </w:rPr>
        <w:t xml:space="preserve">Điền đáp </w:t>
      </w:r>
      <w:proofErr w:type="gramStart"/>
      <w:r>
        <w:rPr>
          <w:b/>
        </w:rPr>
        <w:t>án</w:t>
      </w:r>
      <w:proofErr w:type="gramEnd"/>
      <w:r>
        <w:rPr>
          <w:b/>
        </w:rPr>
        <w:t xml:space="preserve"> vào ô trống.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817"/>
        <w:gridCol w:w="8222"/>
        <w:gridCol w:w="1275"/>
      </w:tblGrid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Bài</w:t>
            </w:r>
          </w:p>
        </w:tc>
        <w:tc>
          <w:tcPr>
            <w:tcW w:w="8222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Đề bài</w:t>
            </w:r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Đáp án</w:t>
            </w: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222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t>Kết quả củ</w:t>
            </w:r>
            <w:r w:rsidR="00C80CDD">
              <w:t xml:space="preserve">a phép tính </w:t>
            </w:r>
            <w:r w:rsidR="0055259F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55259F"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oMath>
            <w:r w:rsidR="0055259F">
              <w:t xml:space="preserve">  </w:t>
            </w:r>
            <w:r>
              <w:t>( kết quả viết dưới dạng phân số tối giản) là:</w:t>
            </w:r>
          </w:p>
        </w:tc>
        <w:tc>
          <w:tcPr>
            <w:tcW w:w="1275" w:type="dxa"/>
          </w:tcPr>
          <w:p w:rsidR="005F1C2F" w:rsidRPr="00250B77" w:rsidRDefault="005F1C2F" w:rsidP="0055259F">
            <w:pPr>
              <w:spacing w:line="360" w:lineRule="auto"/>
            </w:pPr>
            <w:r>
              <w:t xml:space="preserve"> </w:t>
            </w:r>
          </w:p>
          <w:p w:rsidR="005F1C2F" w:rsidRDefault="005F1C2F" w:rsidP="0055259F">
            <w:pPr>
              <w:spacing w:line="360" w:lineRule="auto"/>
              <w:rPr>
                <w:b/>
              </w:rPr>
            </w:pP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222" w:type="dxa"/>
          </w:tcPr>
          <w:p w:rsidR="005F1C2F" w:rsidRPr="005B2403" w:rsidRDefault="005F1C2F" w:rsidP="0055259F">
            <w:pPr>
              <w:spacing w:line="360" w:lineRule="auto"/>
            </w:pPr>
            <w:r>
              <w:t xml:space="preserve">Một hình chữ nhật có chiều dài là 1m, chiều rộng l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="00C80CDD">
              <w:t xml:space="preserve"> </w:t>
            </w:r>
            <w:r>
              <w:t>m. Nửa chu vi hình chữ nhật là….m. Phân số thích hợp điền vào chỗ chấm là:</w:t>
            </w:r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t xml:space="preserve"> </w:t>
            </w: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222" w:type="dxa"/>
          </w:tcPr>
          <w:p w:rsidR="005F1C2F" w:rsidRPr="005B2403" w:rsidRDefault="005F1C2F" w:rsidP="0034161A">
            <w:pPr>
              <w:spacing w:line="360" w:lineRule="auto"/>
            </w:pPr>
            <w:r>
              <w:t>Kết quả củ</w:t>
            </w:r>
            <w:r w:rsidR="0034161A">
              <w:t>a phép tính:</w:t>
            </w:r>
            <w:r w:rsidR="00C80CDD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34161A">
              <w:rPr>
                <w:rFonts w:eastAsiaTheme="minorEastAsia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34161A">
              <w:rPr>
                <w:rFonts w:eastAsiaTheme="minorEastAsia"/>
              </w:rPr>
              <w:t xml:space="preserve"> </w:t>
            </w:r>
            <w:r>
              <w:t xml:space="preserve">là: </w:t>
            </w:r>
          </w:p>
        </w:tc>
        <w:tc>
          <w:tcPr>
            <w:tcW w:w="1275" w:type="dxa"/>
          </w:tcPr>
          <w:p w:rsidR="005F1C2F" w:rsidRPr="005B2403" w:rsidRDefault="005F1C2F" w:rsidP="0055259F">
            <w:pPr>
              <w:spacing w:line="360" w:lineRule="auto"/>
            </w:pPr>
            <w:r>
              <w:t xml:space="preserve"> </w:t>
            </w: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222" w:type="dxa"/>
          </w:tcPr>
          <w:p w:rsidR="005F1C2F" w:rsidRDefault="005F1C2F" w:rsidP="00B61D46">
            <w:pPr>
              <w:spacing w:line="360" w:lineRule="auto"/>
            </w:pPr>
            <w:r>
              <w:t xml:space="preserve">Kết quả của phép tính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18</m:t>
                  </m:r>
                </m:den>
              </m:f>
            </m:oMath>
            <w:r w:rsidR="00B61D46">
              <w:rPr>
                <w:rFonts w:eastAsiaTheme="minorEastAsia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="00B61D46">
              <w:t xml:space="preserve"> </w:t>
            </w:r>
            <w:r w:rsidR="00626F0F">
              <w:t xml:space="preserve"> </w:t>
            </w:r>
            <w:r>
              <w:t>(kết quả viết dưới dạng phân số tối giản) là:</w:t>
            </w:r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</w:pPr>
            <w:r>
              <w:t xml:space="preserve">        </w:t>
            </w: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222" w:type="dxa"/>
          </w:tcPr>
          <w:p w:rsidR="005F1C2F" w:rsidRPr="00A84AAB" w:rsidRDefault="005F1C2F" w:rsidP="0055259F">
            <w:pPr>
              <w:spacing w:line="360" w:lineRule="auto"/>
              <w:rPr>
                <w:vertAlign w:val="superscript"/>
              </w:rPr>
            </w:pPr>
            <w:r>
              <w:t>Một hình bình hành có cạnh dài là 2m, cạnh ngắn ngắn hơn cạ</w:t>
            </w:r>
            <w:r w:rsidR="002479BD">
              <w:t xml:space="preserve">nh dài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2479BD">
              <w:rPr>
                <w:rFonts w:eastAsiaTheme="minorEastAsia"/>
              </w:rPr>
              <w:t xml:space="preserve"> </w:t>
            </w:r>
            <w:r>
              <w:t>m. nửa chu vi của hình bình hành đó là…..m. Số thích hợp điền vào chỗ chấm là:</w:t>
            </w:r>
          </w:p>
        </w:tc>
        <w:tc>
          <w:tcPr>
            <w:tcW w:w="1275" w:type="dxa"/>
          </w:tcPr>
          <w:p w:rsidR="005F1C2F" w:rsidRPr="00250B77" w:rsidRDefault="005F1C2F" w:rsidP="0055259F">
            <w:pPr>
              <w:spacing w:line="360" w:lineRule="auto"/>
            </w:pPr>
            <w:r>
              <w:t xml:space="preserve"> </w:t>
            </w:r>
          </w:p>
          <w:p w:rsidR="005F1C2F" w:rsidRDefault="005F1C2F" w:rsidP="0055259F">
            <w:pPr>
              <w:spacing w:line="360" w:lineRule="auto"/>
            </w:pP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222" w:type="dxa"/>
          </w:tcPr>
          <w:p w:rsidR="005F1C2F" w:rsidRDefault="005F1C2F" w:rsidP="00626F0F">
            <w:pPr>
              <w:spacing w:line="360" w:lineRule="auto"/>
            </w:pPr>
            <w:r>
              <w:t xml:space="preserve">Giá trị của biểu thức </w:t>
            </w:r>
            <w:r w:rsidR="00626F0F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626F0F">
              <w:rPr>
                <w:rFonts w:eastAsiaTheme="minorEastAsia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626F0F">
              <w:rPr>
                <w:rFonts w:eastAsiaTheme="minorEastAsia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>
              <w:t xml:space="preserve">  là:</w:t>
            </w:r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</w:pPr>
            <w:r>
              <w:t xml:space="preserve"> </w:t>
            </w: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222" w:type="dxa"/>
          </w:tcPr>
          <w:p w:rsidR="005F1C2F" w:rsidRDefault="005F1C2F" w:rsidP="0055259F">
            <w:pPr>
              <w:spacing w:line="360" w:lineRule="auto"/>
            </w:pPr>
            <w:r>
              <w:rPr>
                <w:noProof/>
              </w:rPr>
              <w:t xml:space="preserve">Tìm a biết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rPr>
                <w:noProof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</m:oMath>
            <w:r w:rsidR="000F1847">
              <w:rPr>
                <w:noProof/>
              </w:rPr>
              <w:t xml:space="preserve"> </w:t>
            </w:r>
            <w:r>
              <w:rPr>
                <w:noProof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rPr>
                <w:noProof/>
              </w:rPr>
              <w:t>. a là:</w:t>
            </w:r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222" w:type="dxa"/>
          </w:tcPr>
          <w:p w:rsidR="005F1C2F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 xml:space="preserve">An và Mai cùng làm một công việc. Sau 2 ngày, cả hai bạn làm được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/>
                  <w:noProof/>
                </w:rPr>
                <m:t xml:space="preserve"> </m:t>
              </m:r>
            </m:oMath>
            <w:r w:rsidR="001848C5">
              <w:rPr>
                <w:rFonts w:eastAsiaTheme="minorEastAsia"/>
                <w:noProof/>
              </w:rPr>
              <w:t xml:space="preserve"> </w:t>
            </w:r>
            <w:r>
              <w:rPr>
                <w:noProof/>
              </w:rPr>
              <w:t>công việc. Hỏi hai bạn cần phải làm bao nhiêu phần công việc nữa để hoàn thàng công việc.</w:t>
            </w:r>
          </w:p>
          <w:p w:rsidR="005F1C2F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Hai bạn cần làm thêm ….công việc nữa. Phân số thích hợp điền vào chỗ chấm là:</w:t>
            </w:r>
          </w:p>
        </w:tc>
        <w:tc>
          <w:tcPr>
            <w:tcW w:w="1275" w:type="dxa"/>
          </w:tcPr>
          <w:p w:rsidR="005F1C2F" w:rsidRPr="00F67BF1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  <w:p w:rsidR="005F1C2F" w:rsidRDefault="005F1C2F" w:rsidP="0055259F">
            <w:pPr>
              <w:spacing w:line="360" w:lineRule="auto"/>
            </w:pP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t>9*</w:t>
            </w:r>
          </w:p>
        </w:tc>
        <w:tc>
          <w:tcPr>
            <w:tcW w:w="8222" w:type="dxa"/>
          </w:tcPr>
          <w:p w:rsidR="002F2FA3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Kết quả của phép tính (viết phân số tối giản):</w:t>
            </w:r>
          </w:p>
          <w:p w:rsidR="005F1C2F" w:rsidRDefault="00AF1FF7" w:rsidP="0055259F">
            <w:pPr>
              <w:spacing w:line="360" w:lineRule="auto"/>
              <w:rPr>
                <w:noProof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 w:cs="Times New Roman"/>
                    </w:rPr>
                    <m:t>×</m:t>
                  </m:r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2F2FA3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 w:cs="Times New Roman"/>
                    </w:rPr>
                    <m:t>×</m:t>
                  </m:r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2F2FA3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r>
                    <w:rPr>
                      <w:rFonts w:ascii="Cambria Math" w:hAnsi="Cambria Math" w:cs="Times New Roman"/>
                    </w:rPr>
                    <m:t>×</m:t>
                  </m:r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2F2FA3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 w:cs="Times New Roman"/>
                    </w:rPr>
                    <m:t>×</m:t>
                  </m:r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2F2FA3">
              <w:rPr>
                <w:rFonts w:eastAsiaTheme="minorEastAsia"/>
                <w:noProof/>
              </w:rPr>
              <w:t xml:space="preserve"> +…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  <m:r>
                    <w:rPr>
                      <w:rFonts w:ascii="Cambria Math" w:hAnsi="Cambria Math" w:cs="Times New Roman"/>
                    </w:rPr>
                    <m:t>×</m:t>
                  </m:r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="00413511">
              <w:rPr>
                <w:rFonts w:eastAsiaTheme="minorEastAsia"/>
                <w:noProof/>
              </w:rPr>
              <w:t xml:space="preserve"> là: </w:t>
            </w:r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lastRenderedPageBreak/>
              <w:t xml:space="preserve"> </w:t>
            </w:r>
          </w:p>
          <w:p w:rsidR="005F1C2F" w:rsidRDefault="005F1C2F" w:rsidP="0055259F">
            <w:pPr>
              <w:spacing w:line="360" w:lineRule="auto"/>
            </w:pPr>
          </w:p>
        </w:tc>
      </w:tr>
      <w:tr w:rsidR="005F1C2F" w:rsidTr="00D20373">
        <w:tc>
          <w:tcPr>
            <w:tcW w:w="817" w:type="dxa"/>
          </w:tcPr>
          <w:p w:rsidR="005F1C2F" w:rsidRDefault="005F1C2F" w:rsidP="0055259F">
            <w:pPr>
              <w:spacing w:line="360" w:lineRule="auto"/>
              <w:rPr>
                <w:b/>
              </w:rPr>
            </w:pPr>
            <w:r>
              <w:rPr>
                <w:b/>
              </w:rPr>
              <w:lastRenderedPageBreak/>
              <w:t>10*</w:t>
            </w:r>
          </w:p>
        </w:tc>
        <w:tc>
          <w:tcPr>
            <w:tcW w:w="8222" w:type="dxa"/>
          </w:tcPr>
          <w:p w:rsidR="00413511" w:rsidRDefault="005F1C2F" w:rsidP="00413511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 xml:space="preserve">Kết quả của phép tính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</m:oMath>
            <w:r w:rsidR="00413511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  <w:r w:rsidR="00413511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="00413511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  <w:r w:rsidR="00413511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</m:oMath>
            <w:r w:rsidR="00413511">
              <w:rPr>
                <w:rFonts w:eastAsiaTheme="minorEastAsia"/>
                <w:noProof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</w:p>
        </w:tc>
        <w:tc>
          <w:tcPr>
            <w:tcW w:w="1275" w:type="dxa"/>
          </w:tcPr>
          <w:p w:rsidR="005F1C2F" w:rsidRDefault="005F1C2F" w:rsidP="0055259F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</w:tbl>
    <w:p w:rsidR="005F1C2F" w:rsidRPr="00250B77" w:rsidRDefault="005F1C2F" w:rsidP="005F1C2F">
      <w:pPr>
        <w:spacing w:line="360" w:lineRule="auto"/>
        <w:rPr>
          <w:b/>
        </w:rPr>
      </w:pPr>
      <w:r w:rsidRPr="00250B77">
        <w:rPr>
          <w:b/>
        </w:rPr>
        <w:t xml:space="preserve">II. </w:t>
      </w:r>
      <w:r>
        <w:rPr>
          <w:b/>
        </w:rPr>
        <w:t xml:space="preserve">PHẦN TỰ LUẬN: Trình bày chi tiết bài làm rồi điền đáp </w:t>
      </w:r>
      <w:proofErr w:type="gramStart"/>
      <w:r>
        <w:rPr>
          <w:b/>
        </w:rPr>
        <w:t>án</w:t>
      </w:r>
      <w:proofErr w:type="gramEnd"/>
      <w:r>
        <w:rPr>
          <w:b/>
        </w:rPr>
        <w:t xml:space="preserve"> vào ô trống.</w:t>
      </w:r>
    </w:p>
    <w:p w:rsidR="005F1C2F" w:rsidRDefault="005F1C2F" w:rsidP="005F1C2F">
      <w:pPr>
        <w:spacing w:line="360" w:lineRule="auto"/>
        <w:contextualSpacing/>
      </w:pPr>
      <w:proofErr w:type="gramStart"/>
      <w:r>
        <w:rPr>
          <w:b/>
        </w:rPr>
        <w:t>Bài 11</w:t>
      </w:r>
      <w:r w:rsidRPr="00250B77">
        <w:rPr>
          <w:b/>
        </w:rPr>
        <w:t>.</w:t>
      </w:r>
      <w:proofErr w:type="gramEnd"/>
      <w:r w:rsidRPr="00250B77">
        <w:t xml:space="preserve"> </w:t>
      </w:r>
      <w:proofErr w:type="gramStart"/>
      <w:r>
        <w:t>Ba vòi cùng chảy vào một bể.</w:t>
      </w:r>
      <w:proofErr w:type="gramEnd"/>
      <w:r>
        <w:t xml:space="preserve"> Vòi thứ nhất mỗi giờ chảy được</w:t>
      </w:r>
      <w:r w:rsidR="006034A6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6034A6">
        <w:t xml:space="preserve"> </w:t>
      </w:r>
      <w:r>
        <w:t xml:space="preserve">bể, vòi thứ hai mỗi giờ chảy đượ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2479BD">
        <w:rPr>
          <w:rFonts w:eastAsiaTheme="minorEastAsia"/>
        </w:rPr>
        <w:t xml:space="preserve"> </w:t>
      </w:r>
      <w:r>
        <w:t>bể, vòi thứ ba mỗi giờ chảy đượ</w:t>
      </w:r>
      <w:r w:rsidR="006034A6">
        <w:t xml:space="preserve">c </w:t>
      </w:r>
      <w:proofErr w:type="gramStart"/>
      <w:r>
        <w:t>bể</w:t>
      </w:r>
      <w:r w:rsidR="006034A6"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. </w:t>
      </w:r>
      <w:proofErr w:type="gramStart"/>
      <w:r>
        <w:t>Hỏi sau một giờ còn bao nhiêu phần bể chưa có nước?</w:t>
      </w:r>
      <w:proofErr w:type="gramEnd"/>
    </w:p>
    <w:p w:rsidR="008B56C8" w:rsidRDefault="008B56C8" w:rsidP="008B56C8">
      <w:pPr>
        <w:jc w:val="center"/>
      </w:pPr>
      <w:r>
        <w:t>Bài giải</w:t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4514FD" w:rsidRDefault="008B56C8" w:rsidP="004514FD">
      <w:pPr>
        <w:tabs>
          <w:tab w:val="left" w:leader="dot" w:pos="10065"/>
        </w:tabs>
      </w:pPr>
      <w:r>
        <w:tab/>
      </w:r>
      <w:r w:rsidR="004514FD">
        <w:tab/>
      </w:r>
    </w:p>
    <w:p w:rsidR="004514FD" w:rsidRDefault="004514FD" w:rsidP="004514FD">
      <w:pPr>
        <w:tabs>
          <w:tab w:val="left" w:leader="dot" w:pos="10065"/>
        </w:tabs>
      </w:pPr>
      <w:r>
        <w:tab/>
      </w:r>
    </w:p>
    <w:p w:rsidR="004514FD" w:rsidRDefault="004514FD" w:rsidP="004514FD">
      <w:pPr>
        <w:tabs>
          <w:tab w:val="left" w:leader="dot" w:pos="10065"/>
        </w:tabs>
      </w:pPr>
      <w:r>
        <w:tab/>
      </w:r>
    </w:p>
    <w:p w:rsidR="004514FD" w:rsidRDefault="004514FD" w:rsidP="004514FD">
      <w:pPr>
        <w:tabs>
          <w:tab w:val="left" w:leader="dot" w:pos="10065"/>
        </w:tabs>
      </w:pPr>
      <w:r>
        <w:tab/>
      </w:r>
    </w:p>
    <w:p w:rsidR="005F1C2F" w:rsidRDefault="005F1C2F" w:rsidP="005F1C2F">
      <w:pPr>
        <w:spacing w:line="360" w:lineRule="auto"/>
        <w:contextualSpacing/>
      </w:pPr>
      <w:proofErr w:type="gramStart"/>
      <w:r>
        <w:rPr>
          <w:b/>
        </w:rPr>
        <w:t>Bài 12</w:t>
      </w:r>
      <w:r w:rsidRPr="00250B77">
        <w:rPr>
          <w:b/>
        </w:rPr>
        <w:t>.</w:t>
      </w:r>
      <w:proofErr w:type="gramEnd"/>
      <w:r w:rsidRPr="00250B77">
        <w:t xml:space="preserve"> </w:t>
      </w:r>
      <w:proofErr w:type="gramStart"/>
      <w:r>
        <w:t>Ba người thợ được thưởng một số tiền.</w:t>
      </w:r>
      <w:proofErr w:type="gramEnd"/>
      <w:r>
        <w:t xml:space="preserve"> </w:t>
      </w:r>
      <w:proofErr w:type="gramStart"/>
      <w:r>
        <w:t xml:space="preserve">Người thứ nhất đượ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354429">
        <w:t xml:space="preserve"> </w:t>
      </w:r>
      <w:r>
        <w:t xml:space="preserve"> số tiền, người thứ hai đượ</w:t>
      </w:r>
      <w:r w:rsidR="00C951DC">
        <w:t xml:space="preserve">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 xml:space="preserve"> số tiền.</w:t>
      </w:r>
      <w:proofErr w:type="gramEnd"/>
      <w:r>
        <w:t xml:space="preserve"> </w:t>
      </w:r>
      <w:proofErr w:type="gramStart"/>
      <w:r>
        <w:t>Hỏi người thứ ba được bao nhiêu phần số tiền đó?</w:t>
      </w:r>
      <w:proofErr w:type="gramEnd"/>
    </w:p>
    <w:p w:rsidR="008B56C8" w:rsidRDefault="008B56C8" w:rsidP="008B56C8">
      <w:pPr>
        <w:jc w:val="center"/>
      </w:pPr>
      <w:r>
        <w:t>Bài giải</w:t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  <w:r>
        <w:tab/>
      </w:r>
    </w:p>
    <w:p w:rsidR="004514FD" w:rsidRDefault="008B56C8" w:rsidP="004514FD">
      <w:pPr>
        <w:tabs>
          <w:tab w:val="left" w:leader="dot" w:pos="10065"/>
        </w:tabs>
      </w:pPr>
      <w:r>
        <w:tab/>
      </w:r>
      <w:r w:rsidR="004514FD">
        <w:tab/>
      </w:r>
    </w:p>
    <w:p w:rsidR="004514FD" w:rsidRDefault="004514FD" w:rsidP="004514FD">
      <w:pPr>
        <w:tabs>
          <w:tab w:val="left" w:leader="dot" w:pos="10065"/>
        </w:tabs>
      </w:pPr>
      <w:r>
        <w:tab/>
      </w:r>
    </w:p>
    <w:p w:rsidR="008B56C8" w:rsidRDefault="008B56C8" w:rsidP="008B56C8">
      <w:pPr>
        <w:tabs>
          <w:tab w:val="left" w:leader="dot" w:pos="10065"/>
        </w:tabs>
      </w:pPr>
    </w:p>
    <w:p w:rsidR="005F1C2F" w:rsidRPr="0055259F" w:rsidRDefault="005F1C2F" w:rsidP="0055259F">
      <w:pPr>
        <w:jc w:val="center"/>
        <w:rPr>
          <w:b/>
          <w:color w:val="FF0000"/>
          <w:vertAlign w:val="superscript"/>
        </w:rPr>
      </w:pPr>
      <w:r>
        <w:rPr>
          <w:color w:val="FF0000"/>
        </w:rPr>
        <w:lastRenderedPageBreak/>
        <w:t>ĐÁP ÁN</w:t>
      </w:r>
    </w:p>
    <w:p w:rsidR="00A519A6" w:rsidRPr="00250B77" w:rsidRDefault="00A519A6" w:rsidP="00A519A6">
      <w:pPr>
        <w:spacing w:line="360" w:lineRule="auto"/>
        <w:rPr>
          <w:b/>
        </w:rPr>
      </w:pPr>
      <w:r w:rsidRPr="00250B77">
        <w:rPr>
          <w:b/>
        </w:rPr>
        <w:t xml:space="preserve">I. PHẦN TRẮC NGHIỆM: </w:t>
      </w:r>
      <w:r>
        <w:rPr>
          <w:b/>
        </w:rPr>
        <w:t xml:space="preserve">Điền đáp </w:t>
      </w:r>
      <w:proofErr w:type="gramStart"/>
      <w:r>
        <w:rPr>
          <w:b/>
        </w:rPr>
        <w:t>án</w:t>
      </w:r>
      <w:proofErr w:type="gramEnd"/>
      <w:r>
        <w:rPr>
          <w:b/>
        </w:rPr>
        <w:t xml:space="preserve"> vào ô trống.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817"/>
        <w:gridCol w:w="8505"/>
        <w:gridCol w:w="1418"/>
      </w:tblGrid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Bài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Đề bài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Đáp án</w:t>
            </w: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t>Kết quả của phép tính 5/4 + 17/12 ( kết quả viết dưới dạng phân số tối giản) là:</w:t>
            </w:r>
          </w:p>
        </w:tc>
        <w:tc>
          <w:tcPr>
            <w:tcW w:w="1418" w:type="dxa"/>
          </w:tcPr>
          <w:p w:rsidR="00A519A6" w:rsidRPr="00250B77" w:rsidRDefault="00A519A6" w:rsidP="00A519A6">
            <w:pPr>
              <w:spacing w:line="360" w:lineRule="auto"/>
            </w:pPr>
            <w:r>
              <w:t>8/3</w:t>
            </w:r>
          </w:p>
          <w:p w:rsidR="00A519A6" w:rsidRDefault="00A519A6" w:rsidP="00A519A6">
            <w:pPr>
              <w:spacing w:line="360" w:lineRule="auto"/>
              <w:rPr>
                <w:b/>
              </w:rPr>
            </w:pP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505" w:type="dxa"/>
          </w:tcPr>
          <w:p w:rsidR="00A519A6" w:rsidRPr="005B2403" w:rsidRDefault="00A519A6" w:rsidP="00A519A6">
            <w:pPr>
              <w:spacing w:line="360" w:lineRule="auto"/>
            </w:pPr>
            <w:r>
              <w:t>Một hình chữ nhật có chiều dài là 1m, chiều rộng là 7/10m. Nửa chu vi hình chữ nhật là….m. Phân số thích hợp điền vào chỗ chấm là: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t>17/10</w:t>
            </w: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505" w:type="dxa"/>
          </w:tcPr>
          <w:p w:rsidR="00A519A6" w:rsidRPr="005B2403" w:rsidRDefault="00A519A6" w:rsidP="00A519A6">
            <w:pPr>
              <w:spacing w:line="360" w:lineRule="auto"/>
            </w:pPr>
            <w:r>
              <w:t xml:space="preserve">Kết quả của phép tính:  3/5 – 1/5 là: </w:t>
            </w:r>
          </w:p>
        </w:tc>
        <w:tc>
          <w:tcPr>
            <w:tcW w:w="1418" w:type="dxa"/>
          </w:tcPr>
          <w:p w:rsidR="00A519A6" w:rsidRPr="005B2403" w:rsidRDefault="00A519A6" w:rsidP="00A519A6">
            <w:pPr>
              <w:spacing w:line="360" w:lineRule="auto"/>
            </w:pPr>
            <w:r>
              <w:t>2/5</w:t>
            </w: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</w:pPr>
            <w:r>
              <w:t>Kết quả của phép tính 17/18 – 1/6 (kết quả viết dưới dạng phân số tối giản) là: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</w:pPr>
            <w:r>
              <w:t xml:space="preserve">7/9       </w:t>
            </w: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505" w:type="dxa"/>
          </w:tcPr>
          <w:p w:rsidR="00A519A6" w:rsidRPr="00A84AAB" w:rsidRDefault="00A519A6" w:rsidP="00A519A6">
            <w:pPr>
              <w:spacing w:line="360" w:lineRule="auto"/>
              <w:rPr>
                <w:vertAlign w:val="superscript"/>
              </w:rPr>
            </w:pPr>
            <w:r>
              <w:t>Một hình bình hành có cạnh dài là 2m, cạnh ngắn ngắn hơn cạnh dài 1/3m. nửa chu vi của hình bình hành đó là…..m. Số thích hợp điền vào chỗ chấm là:</w:t>
            </w:r>
          </w:p>
        </w:tc>
        <w:tc>
          <w:tcPr>
            <w:tcW w:w="1418" w:type="dxa"/>
          </w:tcPr>
          <w:p w:rsidR="00A519A6" w:rsidRPr="00250B77" w:rsidRDefault="00A519A6" w:rsidP="00A519A6">
            <w:pPr>
              <w:spacing w:line="360" w:lineRule="auto"/>
            </w:pPr>
            <w:r>
              <w:t>11/3</w:t>
            </w:r>
          </w:p>
          <w:p w:rsidR="00A519A6" w:rsidRDefault="00A519A6" w:rsidP="00A519A6">
            <w:pPr>
              <w:spacing w:line="360" w:lineRule="auto"/>
            </w:pP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</w:pPr>
            <w:r>
              <w:t>Giá trị của biểu thức 3/4 + 5/8 – 5/6  là: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</w:pPr>
            <w:r>
              <w:t>13/24</w:t>
            </w: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</w:pPr>
            <w:r>
              <w:rPr>
                <w:noProof/>
              </w:rPr>
              <w:t>Tìm a biết: 4/5 – 1/a = 3/10. a là: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2</w:t>
            </w: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An và Mai cùng làm một công việc. Sau 2 ngày, cả hai bạn làm được 4/7 công việc. Hỏi hai bạn cần phải làm bao nhiêu phần công việc nữa để hoàn thàng công việc.</w:t>
            </w:r>
          </w:p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Hai bạn cần làm thêm ….công việc nữa. Phân số thích hợp điền vào chỗ chấm là:</w:t>
            </w:r>
          </w:p>
        </w:tc>
        <w:tc>
          <w:tcPr>
            <w:tcW w:w="1418" w:type="dxa"/>
          </w:tcPr>
          <w:p w:rsidR="00A519A6" w:rsidRPr="00F67BF1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3/7</w:t>
            </w:r>
          </w:p>
          <w:p w:rsidR="00A519A6" w:rsidRDefault="00A519A6" w:rsidP="00A519A6">
            <w:pPr>
              <w:spacing w:line="360" w:lineRule="auto"/>
            </w:pP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9*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 xml:space="preserve">Kết quả của phép tính (viết phân số tối giản): 1/(2 x 3) + 1/(3 x 4) + 1/( 4 x 5)  +…. + 1/( 9  x 10) là: 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2/5</w:t>
            </w:r>
          </w:p>
          <w:p w:rsidR="00A519A6" w:rsidRDefault="00A519A6" w:rsidP="00A519A6">
            <w:pPr>
              <w:spacing w:line="360" w:lineRule="auto"/>
            </w:pPr>
          </w:p>
        </w:tc>
      </w:tr>
      <w:tr w:rsidR="00A519A6" w:rsidTr="00A519A6">
        <w:tc>
          <w:tcPr>
            <w:tcW w:w="817" w:type="dxa"/>
          </w:tcPr>
          <w:p w:rsidR="00A519A6" w:rsidRDefault="00A519A6" w:rsidP="00A519A6">
            <w:pPr>
              <w:spacing w:line="360" w:lineRule="auto"/>
              <w:rPr>
                <w:b/>
              </w:rPr>
            </w:pPr>
            <w:r>
              <w:rPr>
                <w:b/>
              </w:rPr>
              <w:t>10*</w:t>
            </w:r>
          </w:p>
        </w:tc>
        <w:tc>
          <w:tcPr>
            <w:tcW w:w="8505" w:type="dxa"/>
          </w:tcPr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Kết quả của phép tính : 1/7 + 2/9 + 3/10 + 7/9 + 6/7 + 7/10</w:t>
            </w:r>
          </w:p>
        </w:tc>
        <w:tc>
          <w:tcPr>
            <w:tcW w:w="1418" w:type="dxa"/>
          </w:tcPr>
          <w:p w:rsidR="00A519A6" w:rsidRDefault="00A519A6" w:rsidP="00A519A6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A519A6" w:rsidRDefault="00A519A6" w:rsidP="00A519A6">
      <w:pPr>
        <w:spacing w:line="360" w:lineRule="auto"/>
        <w:rPr>
          <w:b/>
        </w:rPr>
      </w:pPr>
    </w:p>
    <w:p w:rsidR="00A519A6" w:rsidRPr="00250B77" w:rsidRDefault="00A519A6" w:rsidP="00A519A6">
      <w:pPr>
        <w:spacing w:line="360" w:lineRule="auto"/>
        <w:rPr>
          <w:b/>
        </w:rPr>
      </w:pPr>
      <w:r w:rsidRPr="00250B77">
        <w:rPr>
          <w:b/>
        </w:rPr>
        <w:lastRenderedPageBreak/>
        <w:t xml:space="preserve">II. </w:t>
      </w:r>
      <w:r>
        <w:rPr>
          <w:b/>
        </w:rPr>
        <w:t xml:space="preserve">PHẦN TỰ LUẬN: Trình bày chi tiết bài làm rồi điền đáp </w:t>
      </w:r>
      <w:proofErr w:type="gramStart"/>
      <w:r>
        <w:rPr>
          <w:b/>
        </w:rPr>
        <w:t>án</w:t>
      </w:r>
      <w:proofErr w:type="gramEnd"/>
      <w:r>
        <w:rPr>
          <w:b/>
        </w:rPr>
        <w:t xml:space="preserve"> vào ô trống.</w:t>
      </w:r>
    </w:p>
    <w:p w:rsidR="00A519A6" w:rsidRDefault="00A519A6" w:rsidP="00A519A6">
      <w:pPr>
        <w:spacing w:line="360" w:lineRule="auto"/>
        <w:contextualSpacing/>
      </w:pPr>
      <w:proofErr w:type="gramStart"/>
      <w:r>
        <w:rPr>
          <w:b/>
        </w:rPr>
        <w:t>Bài 11</w:t>
      </w:r>
      <w:r w:rsidRPr="00250B77">
        <w:rPr>
          <w:b/>
        </w:rPr>
        <w:t>.</w:t>
      </w:r>
      <w:proofErr w:type="gramEnd"/>
      <w:r w:rsidRPr="00250B77">
        <w:t xml:space="preserve"> </w:t>
      </w:r>
      <w:proofErr w:type="gramStart"/>
      <w:r>
        <w:t>Ba vòi cùng chảy vào một bể.</w:t>
      </w:r>
      <w:proofErr w:type="gramEnd"/>
      <w:r>
        <w:t xml:space="preserve"> </w:t>
      </w:r>
      <w:proofErr w:type="gramStart"/>
      <w:r>
        <w:t>Vòi thứ nhất mỗi giờ chảy được 1/5 bể, vòi thứ hai mỗi giờ chảy được 1/6 bể, vòi thứ ba mỗi giờ chảy được 1/3 bể.</w:t>
      </w:r>
      <w:proofErr w:type="gramEnd"/>
      <w:r>
        <w:t xml:space="preserve"> </w:t>
      </w:r>
      <w:proofErr w:type="gramStart"/>
      <w:r>
        <w:t>Hỏi sau một giờ còn bao nhiêu phần bể chưa có nước?</w:t>
      </w:r>
      <w:proofErr w:type="gramEnd"/>
    </w:p>
    <w:p w:rsidR="00A519A6" w:rsidRDefault="00A519A6" w:rsidP="00A519A6">
      <w:pPr>
        <w:spacing w:line="360" w:lineRule="auto"/>
        <w:contextualSpacing/>
      </w:pPr>
      <w:r>
        <w:t>Sau một giờ số phần bể chưa có nước là</w:t>
      </w:r>
      <w:proofErr w:type="gramStart"/>
      <w:r>
        <w:t>:…</w:t>
      </w:r>
      <w:proofErr w:type="gramEnd"/>
      <w:r>
        <w:t>.bể nước. Phân số thích hợp điền vào chỗ chấm là:</w:t>
      </w:r>
    </w:p>
    <w:p w:rsidR="00A519A6" w:rsidRPr="005509FD" w:rsidRDefault="00A519A6" w:rsidP="00A519A6">
      <w:pPr>
        <w:spacing w:line="360" w:lineRule="auto"/>
        <w:jc w:val="center"/>
        <w:rPr>
          <w:color w:val="FF0000"/>
        </w:rPr>
      </w:pPr>
      <w:r w:rsidRPr="005509FD">
        <w:rPr>
          <w:color w:val="FF0000"/>
        </w:rPr>
        <w:t>Bài làm</w:t>
      </w:r>
    </w:p>
    <w:p w:rsidR="00A519A6" w:rsidRPr="005509FD" w:rsidRDefault="00A519A6" w:rsidP="00A519A6">
      <w:pPr>
        <w:spacing w:line="360" w:lineRule="auto"/>
        <w:rPr>
          <w:color w:val="FF0000"/>
        </w:rPr>
      </w:pPr>
      <w:r w:rsidRPr="005509FD">
        <w:rPr>
          <w:color w:val="FF0000"/>
        </w:rPr>
        <w:t>1giờ cả ba vòi chảy được: 1/5 + 1/6 + 1/3 = 7/10</w:t>
      </w:r>
      <w:proofErr w:type="gramStart"/>
      <w:r w:rsidRPr="005509FD">
        <w:rPr>
          <w:color w:val="FF0000"/>
        </w:rPr>
        <w:t>( bể</w:t>
      </w:r>
      <w:proofErr w:type="gramEnd"/>
      <w:r w:rsidRPr="005509FD">
        <w:rPr>
          <w:color w:val="FF0000"/>
        </w:rPr>
        <w:t>)</w:t>
      </w:r>
    </w:p>
    <w:p w:rsidR="00A519A6" w:rsidRPr="005509FD" w:rsidRDefault="00A519A6" w:rsidP="00A519A6">
      <w:pPr>
        <w:spacing w:line="360" w:lineRule="auto"/>
        <w:rPr>
          <w:color w:val="FF0000"/>
        </w:rPr>
      </w:pPr>
      <w:r w:rsidRPr="005509FD">
        <w:rPr>
          <w:color w:val="FF0000"/>
        </w:rPr>
        <w:t>Số phần bể chưa có nước: 1 – 7/10 = 3/10</w:t>
      </w:r>
      <w:proofErr w:type="gramStart"/>
      <w:r w:rsidRPr="005509FD">
        <w:rPr>
          <w:color w:val="FF0000"/>
        </w:rPr>
        <w:t>( bể</w:t>
      </w:r>
      <w:proofErr w:type="gramEnd"/>
      <w:r w:rsidRPr="005509FD">
        <w:rPr>
          <w:color w:val="FF0000"/>
        </w:rPr>
        <w:t>)</w:t>
      </w:r>
    </w:p>
    <w:p w:rsidR="00A519A6" w:rsidRPr="005509FD" w:rsidRDefault="00A519A6" w:rsidP="00A519A6">
      <w:pPr>
        <w:spacing w:line="360" w:lineRule="auto"/>
        <w:rPr>
          <w:color w:val="FF0000"/>
        </w:rPr>
      </w:pPr>
      <w:r w:rsidRPr="005509FD">
        <w:rPr>
          <w:color w:val="FF0000"/>
        </w:rPr>
        <w:t>Đáp án: 3/10</w:t>
      </w:r>
    </w:p>
    <w:p w:rsidR="00A519A6" w:rsidRDefault="00A519A6" w:rsidP="00A519A6">
      <w:pPr>
        <w:spacing w:line="360" w:lineRule="auto"/>
        <w:contextualSpacing/>
      </w:pPr>
      <w:proofErr w:type="gramStart"/>
      <w:r>
        <w:rPr>
          <w:b/>
        </w:rPr>
        <w:t>Bài 12</w:t>
      </w:r>
      <w:r w:rsidRPr="00250B77">
        <w:rPr>
          <w:b/>
        </w:rPr>
        <w:t>.</w:t>
      </w:r>
      <w:proofErr w:type="gramEnd"/>
      <w:r w:rsidRPr="00250B77">
        <w:t xml:space="preserve"> </w:t>
      </w:r>
      <w:proofErr w:type="gramStart"/>
      <w:r>
        <w:t>Ba người thợ được thưởng một số tiền.</w:t>
      </w:r>
      <w:proofErr w:type="gramEnd"/>
      <w:r>
        <w:t xml:space="preserve"> </w:t>
      </w:r>
      <w:proofErr w:type="gramStart"/>
      <w:r>
        <w:t>Người thứ nhất được 3/8 số tiền, người thứ hai được 3/10 số tiền.</w:t>
      </w:r>
      <w:proofErr w:type="gramEnd"/>
      <w:r>
        <w:t xml:space="preserve"> </w:t>
      </w:r>
      <w:proofErr w:type="gramStart"/>
      <w:r>
        <w:t>Hỏi người thứ ba được bao nhiêu phần số tiền đó?</w:t>
      </w:r>
      <w:proofErr w:type="gramEnd"/>
    </w:p>
    <w:p w:rsidR="00A519A6" w:rsidRDefault="00A519A6" w:rsidP="00A519A6">
      <w:pPr>
        <w:spacing w:line="360" w:lineRule="auto"/>
        <w:contextualSpacing/>
      </w:pPr>
      <w:r>
        <w:t xml:space="preserve">Người thứ ba được ….số </w:t>
      </w:r>
      <w:proofErr w:type="gramStart"/>
      <w:r>
        <w:t>tiền .</w:t>
      </w:r>
      <w:proofErr w:type="gramEnd"/>
      <w:r>
        <w:t xml:space="preserve"> Phân số thích hợp điền vào chỗ chấm là:</w:t>
      </w:r>
    </w:p>
    <w:p w:rsidR="00A519A6" w:rsidRPr="005509FD" w:rsidRDefault="00A519A6" w:rsidP="00A519A6">
      <w:pPr>
        <w:spacing w:line="360" w:lineRule="auto"/>
        <w:contextualSpacing/>
        <w:jc w:val="center"/>
        <w:rPr>
          <w:color w:val="FF0000"/>
        </w:rPr>
      </w:pPr>
      <w:r w:rsidRPr="005509FD">
        <w:rPr>
          <w:color w:val="FF0000"/>
        </w:rPr>
        <w:t>Bài làm</w:t>
      </w:r>
    </w:p>
    <w:p w:rsidR="00A519A6" w:rsidRPr="005509FD" w:rsidRDefault="00A519A6" w:rsidP="00A519A6">
      <w:pPr>
        <w:spacing w:line="360" w:lineRule="auto"/>
        <w:contextualSpacing/>
        <w:rPr>
          <w:color w:val="FF0000"/>
        </w:rPr>
      </w:pPr>
      <w:r w:rsidRPr="005509FD">
        <w:rPr>
          <w:color w:val="FF0000"/>
        </w:rPr>
        <w:t>Hai người đầu được: 3/8 + 3/10 = 27/40</w:t>
      </w:r>
      <w:proofErr w:type="gramStart"/>
      <w:r w:rsidRPr="005509FD">
        <w:rPr>
          <w:color w:val="FF0000"/>
        </w:rPr>
        <w:t>( số</w:t>
      </w:r>
      <w:proofErr w:type="gramEnd"/>
      <w:r w:rsidRPr="005509FD">
        <w:rPr>
          <w:color w:val="FF0000"/>
        </w:rPr>
        <w:t xml:space="preserve"> tiền)</w:t>
      </w:r>
    </w:p>
    <w:p w:rsidR="00A519A6" w:rsidRPr="005509FD" w:rsidRDefault="00A519A6" w:rsidP="00A519A6">
      <w:pPr>
        <w:spacing w:line="360" w:lineRule="auto"/>
        <w:contextualSpacing/>
        <w:rPr>
          <w:color w:val="FF0000"/>
        </w:rPr>
      </w:pPr>
      <w:r w:rsidRPr="005509FD">
        <w:rPr>
          <w:color w:val="FF0000"/>
        </w:rPr>
        <w:t>Người thứ ba được: 1 – 27/30 = 13/40</w:t>
      </w:r>
      <w:proofErr w:type="gramStart"/>
      <w:r w:rsidRPr="005509FD">
        <w:rPr>
          <w:color w:val="FF0000"/>
        </w:rPr>
        <w:t>( số</w:t>
      </w:r>
      <w:proofErr w:type="gramEnd"/>
      <w:r w:rsidRPr="005509FD">
        <w:rPr>
          <w:color w:val="FF0000"/>
        </w:rPr>
        <w:t xml:space="preserve"> tiền)</w:t>
      </w:r>
    </w:p>
    <w:p w:rsidR="005F318C" w:rsidRDefault="00A519A6" w:rsidP="00A519A6">
      <w:pPr>
        <w:rPr>
          <w:color w:val="FF0000"/>
        </w:rPr>
      </w:pPr>
      <w:r w:rsidRPr="005509FD">
        <w:rPr>
          <w:color w:val="FF0000"/>
        </w:rPr>
        <w:t>Đáp án: 13/40</w:t>
      </w:r>
    </w:p>
    <w:p w:rsidR="005F318C" w:rsidRDefault="005F318C">
      <w:pPr>
        <w:spacing w:after="200" w:line="276" w:lineRule="auto"/>
        <w:rPr>
          <w:color w:val="FF0000"/>
        </w:rPr>
      </w:pPr>
      <w:r>
        <w:rPr>
          <w:color w:val="FF0000"/>
        </w:rPr>
        <w:br w:type="page"/>
      </w:r>
    </w:p>
    <w:p w:rsidR="00A519A6" w:rsidRPr="005F318C" w:rsidRDefault="005F318C" w:rsidP="005F318C">
      <w:pPr>
        <w:jc w:val="center"/>
        <w:rPr>
          <w:b/>
          <w:color w:val="FF0000"/>
          <w:sz w:val="56"/>
          <w:szCs w:val="56"/>
          <w:vertAlign w:val="superscript"/>
        </w:rPr>
      </w:pPr>
      <w:r w:rsidRPr="005F318C">
        <w:rPr>
          <w:b/>
          <w:color w:val="FF0000"/>
          <w:sz w:val="56"/>
          <w:szCs w:val="56"/>
          <w:vertAlign w:val="superscript"/>
        </w:rPr>
        <w:lastRenderedPageBreak/>
        <w:t>PHIẾU 3</w:t>
      </w:r>
    </w:p>
    <w:tbl>
      <w:tblPr>
        <w:tblW w:w="10041" w:type="dxa"/>
        <w:jc w:val="center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9"/>
        <w:gridCol w:w="823"/>
        <w:gridCol w:w="6800"/>
        <w:gridCol w:w="1439"/>
      </w:tblGrid>
      <w:tr w:rsidR="00355184" w:rsidRPr="00F379C8" w:rsidTr="00355184">
        <w:trPr>
          <w:jc w:val="center"/>
        </w:trPr>
        <w:tc>
          <w:tcPr>
            <w:tcW w:w="979" w:type="dxa"/>
            <w:vMerge w:val="restart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Dễ</w:t>
            </w: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6800" w:type="dxa"/>
          </w:tcPr>
          <w:p w:rsidR="006957B4" w:rsidRDefault="00355184" w:rsidP="00F7786B">
            <w:pPr>
              <w:spacing w:line="360" w:lineRule="auto"/>
              <w:rPr>
                <w:szCs w:val="28"/>
              </w:rPr>
            </w:pPr>
            <w:r w:rsidRPr="00F379C8">
              <w:rPr>
                <w:szCs w:val="28"/>
              </w:rPr>
              <w:t xml:space="preserve">Một hình chữ nhật có chiều dài 1m, chiều rộng </w:t>
            </w:r>
          </w:p>
          <w:p w:rsidR="00355184" w:rsidRPr="00F379C8" w:rsidRDefault="00AF1FF7" w:rsidP="00F7786B">
            <w:p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den>
              </m:f>
            </m:oMath>
            <w:r w:rsidR="006957B4">
              <w:rPr>
                <w:rFonts w:eastAsiaTheme="minorEastAsia"/>
                <w:szCs w:val="28"/>
              </w:rPr>
              <w:t xml:space="preserve">  </w:t>
            </w:r>
            <w:r w:rsidR="00355184" w:rsidRPr="00F379C8">
              <w:rPr>
                <w:szCs w:val="28"/>
              </w:rPr>
              <w:t>m. Chu vi của hình chữ nhật đó là: ....m</w:t>
            </w:r>
          </w:p>
        </w:tc>
        <w:tc>
          <w:tcPr>
            <w:tcW w:w="1439" w:type="dxa"/>
          </w:tcPr>
          <w:p w:rsidR="00355184" w:rsidRPr="00F379C8" w:rsidRDefault="00D76813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</w:tc>
        <w:tc>
          <w:tcPr>
            <w:tcW w:w="6800" w:type="dxa"/>
          </w:tcPr>
          <w:p w:rsidR="00355184" w:rsidRPr="00F379C8" w:rsidRDefault="00355184" w:rsidP="00F2745E">
            <w:pPr>
              <w:spacing w:line="360" w:lineRule="auto"/>
              <w:jc w:val="both"/>
              <w:rPr>
                <w:szCs w:val="28"/>
              </w:rPr>
            </w:pPr>
            <w:r w:rsidRPr="00F379C8">
              <w:rPr>
                <w:szCs w:val="28"/>
              </w:rPr>
              <w:t xml:space="preserve">Kết quả của phép tính: </w:t>
            </w:r>
            <w:r w:rsidR="00736117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="00736117">
              <w:rPr>
                <w:szCs w:val="28"/>
              </w:rPr>
              <w:t xml:space="preserve">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Pr="00F379C8">
              <w:rPr>
                <w:szCs w:val="28"/>
              </w:rPr>
              <w:t xml:space="preserve"> </w:t>
            </w:r>
            <w:r w:rsidR="00892BF5"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>là:</w:t>
            </w:r>
          </w:p>
        </w:tc>
        <w:tc>
          <w:tcPr>
            <w:tcW w:w="1439" w:type="dxa"/>
          </w:tcPr>
          <w:p w:rsidR="00355184" w:rsidRPr="00F379C8" w:rsidRDefault="00D76813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</w:p>
        </w:tc>
        <w:tc>
          <w:tcPr>
            <w:tcW w:w="6800" w:type="dxa"/>
          </w:tcPr>
          <w:p w:rsidR="00355184" w:rsidRPr="00885BBE" w:rsidRDefault="00355184" w:rsidP="00F7786B">
            <w:pPr>
              <w:tabs>
                <w:tab w:val="left" w:pos="5100"/>
              </w:tabs>
              <w:spacing w:line="360" w:lineRule="auto"/>
              <w:jc w:val="both"/>
              <w:rPr>
                <w:szCs w:val="28"/>
              </w:rPr>
            </w:pPr>
            <w:r w:rsidRPr="00F379C8">
              <w:rPr>
                <w:szCs w:val="28"/>
              </w:rPr>
              <w:t xml:space="preserve">Kết quả của phép tính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oMath>
            <w:r w:rsidR="00F2745E">
              <w:rPr>
                <w:rFonts w:eastAsiaTheme="minorEastAsia"/>
                <w:szCs w:val="28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den>
              </m:f>
            </m:oMath>
            <w:r w:rsidR="00892BF5">
              <w:rPr>
                <w:rFonts w:eastAsiaTheme="minorEastAsia"/>
                <w:szCs w:val="28"/>
              </w:rPr>
              <w:t xml:space="preserve"> </w:t>
            </w:r>
            <w:r w:rsidR="00F2745E">
              <w:rPr>
                <w:rFonts w:eastAsiaTheme="minorEastAsia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4</m:t>
                  </m:r>
                </m:den>
              </m:f>
            </m:oMath>
            <w:r w:rsidR="00885BBE">
              <w:rPr>
                <w:szCs w:val="28"/>
              </w:rPr>
              <w:t xml:space="preserve">   </w:t>
            </w:r>
            <w:r w:rsidRPr="00F379C8">
              <w:rPr>
                <w:szCs w:val="28"/>
              </w:rPr>
              <w:t>là:</w:t>
            </w:r>
          </w:p>
        </w:tc>
        <w:tc>
          <w:tcPr>
            <w:tcW w:w="1439" w:type="dxa"/>
          </w:tcPr>
          <w:p w:rsidR="00355184" w:rsidRPr="00F379C8" w:rsidRDefault="00D76813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6800" w:type="dxa"/>
          </w:tcPr>
          <w:p w:rsidR="00355184" w:rsidRPr="00F82237" w:rsidRDefault="00885BBE" w:rsidP="00F82237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="00892BF5">
              <w:rPr>
                <w:rFonts w:eastAsiaTheme="minorEastAsia"/>
                <w:szCs w:val="28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oMath>
            <w:r w:rsidR="006A71B4">
              <w:rPr>
                <w:rFonts w:eastAsiaTheme="minorEastAsia"/>
                <w:szCs w:val="28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0</m:t>
                  </m:r>
                </m:den>
              </m:f>
            </m:oMath>
            <w:r w:rsidR="00F82237">
              <w:rPr>
                <w:szCs w:val="28"/>
              </w:rPr>
              <w:t xml:space="preserve">; </w:t>
            </w:r>
            <w:r w:rsidR="00355184" w:rsidRPr="00F379C8">
              <w:rPr>
                <w:szCs w:val="28"/>
              </w:rPr>
              <w:t xml:space="preserve"> a là:</w:t>
            </w:r>
            <w:r w:rsidR="006A71B4">
              <w:rPr>
                <w:szCs w:val="28"/>
              </w:rPr>
              <w:t xml:space="preserve">    </w:t>
            </w:r>
          </w:p>
        </w:tc>
        <w:tc>
          <w:tcPr>
            <w:tcW w:w="1439" w:type="dxa"/>
          </w:tcPr>
          <w:p w:rsidR="00355184" w:rsidRPr="00F379C8" w:rsidRDefault="00D76813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</w:t>
            </w:r>
          </w:p>
        </w:tc>
        <w:tc>
          <w:tcPr>
            <w:tcW w:w="6800" w:type="dxa"/>
          </w:tcPr>
          <w:p w:rsidR="00B3378B" w:rsidRDefault="00355184" w:rsidP="00F7786B">
            <w:pPr>
              <w:spacing w:line="360" w:lineRule="auto"/>
              <w:rPr>
                <w:noProof/>
                <w:szCs w:val="28"/>
              </w:rPr>
            </w:pPr>
            <w:r w:rsidRPr="00F379C8">
              <w:rPr>
                <w:noProof/>
                <w:szCs w:val="28"/>
              </w:rPr>
              <w:t xml:space="preserve">Dấu thích hợp điền vào chỗ trống: </w:t>
            </w:r>
          </w:p>
          <w:p w:rsidR="00355184" w:rsidRPr="00F379C8" w:rsidRDefault="00AF1FF7" w:rsidP="00F7786B">
            <w:pPr>
              <w:spacing w:line="360" w:lineRule="auto"/>
              <w:rPr>
                <w:noProof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="00B3378B">
              <w:rPr>
                <w:rFonts w:eastAsiaTheme="minorEastAsia"/>
                <w:noProof/>
                <w:szCs w:val="28"/>
              </w:rPr>
              <w:t xml:space="preserve"> 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oMath>
            <w:r w:rsidR="00B3378B">
              <w:rPr>
                <w:rFonts w:eastAsiaTheme="minorEastAsia"/>
                <w:noProof/>
                <w:szCs w:val="28"/>
              </w:rPr>
              <w:t xml:space="preserve"> 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8</m:t>
                  </m:r>
                </m:den>
              </m:f>
            </m:oMath>
            <w:r w:rsidR="00EC7C35">
              <w:rPr>
                <w:rFonts w:eastAsiaTheme="minorEastAsia"/>
                <w:noProof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</m:oMath>
            <w:r w:rsidR="00EC7C35">
              <w:rPr>
                <w:rFonts w:eastAsiaTheme="minorEastAsia"/>
                <w:noProof/>
                <w:szCs w:val="28"/>
              </w:rPr>
              <w:t>…..4</w:t>
            </w:r>
            <w:r w:rsidR="00EC7C35">
              <w:rPr>
                <w:noProof/>
                <w:szCs w:val="28"/>
              </w:rPr>
              <w:t xml:space="preserve"> là:</w:t>
            </w:r>
            <w:r w:rsidR="00355184" w:rsidRPr="00F379C8">
              <w:rPr>
                <w:noProof/>
                <w:szCs w:val="28"/>
              </w:rPr>
              <w:t xml:space="preserve"> </w:t>
            </w:r>
          </w:p>
        </w:tc>
        <w:tc>
          <w:tcPr>
            <w:tcW w:w="1439" w:type="dxa"/>
          </w:tcPr>
          <w:p w:rsidR="00355184" w:rsidRPr="00F379C8" w:rsidRDefault="00D76813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 w:val="restart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Trung bình</w:t>
            </w: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7</w:t>
            </w:r>
          </w:p>
        </w:tc>
        <w:tc>
          <w:tcPr>
            <w:tcW w:w="6800" w:type="dxa"/>
          </w:tcPr>
          <w:p w:rsidR="00355184" w:rsidRPr="00F379C8" w:rsidRDefault="00355184" w:rsidP="00EC7C35">
            <w:pPr>
              <w:spacing w:line="360" w:lineRule="auto"/>
              <w:rPr>
                <w:b/>
                <w:szCs w:val="28"/>
              </w:rPr>
            </w:pPr>
            <w:r w:rsidRPr="00F379C8">
              <w:rPr>
                <w:szCs w:val="28"/>
              </w:rPr>
              <w:t xml:space="preserve">Một hình bình hành có cạnh dài là 2m, cạnh ngắn ngắn hơn cạnh dài </w:t>
            </w:r>
            <w:r w:rsidR="00EC7C35"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 w:rsidR="00EC7C35"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>m. Nửa chu vi của hình bình hành đó là: .....m.</w:t>
            </w:r>
          </w:p>
        </w:tc>
        <w:tc>
          <w:tcPr>
            <w:tcW w:w="1439" w:type="dxa"/>
          </w:tcPr>
          <w:p w:rsidR="00355184" w:rsidRPr="00F379C8" w:rsidRDefault="00D76813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8</w:t>
            </w:r>
          </w:p>
        </w:tc>
        <w:tc>
          <w:tcPr>
            <w:tcW w:w="6800" w:type="dxa"/>
          </w:tcPr>
          <w:p w:rsidR="00355184" w:rsidRPr="00F379C8" w:rsidRDefault="00A459ED" w:rsidP="005706E4">
            <w:pPr>
              <w:spacing w:line="360" w:lineRule="auto"/>
              <w:rPr>
                <w:b/>
                <w:szCs w:val="28"/>
              </w:rPr>
            </w:pPr>
            <w:r>
              <w:rPr>
                <w:noProof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9</m:t>
                  </m:r>
                </m:den>
              </m:f>
            </m:oMath>
            <w:r w:rsidR="00355184" w:rsidRPr="00F379C8">
              <w:rPr>
                <w:noProof/>
                <w:szCs w:val="28"/>
              </w:rPr>
              <w:t xml:space="preserve"> – x </w:t>
            </w:r>
            <w:proofErr w:type="gramStart"/>
            <w:r w:rsidR="00355184" w:rsidRPr="00F379C8">
              <w:rPr>
                <w:noProof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w:proofErr w:type="gramEnd"/>
                  <m:r>
                    <w:rPr>
                      <w:rFonts w:ascii="Cambria Math" w:hAnsi="Cambria Math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53</m:t>
                  </m:r>
                </m:den>
              </m:f>
            </m:oMath>
            <w:r w:rsidR="005706E4">
              <w:rPr>
                <w:noProof/>
                <w:szCs w:val="28"/>
              </w:rPr>
              <w:t xml:space="preserve"> </w:t>
            </w:r>
            <w:r w:rsidR="00355184" w:rsidRPr="00F379C8">
              <w:rPr>
                <w:noProof/>
                <w:szCs w:val="28"/>
              </w:rPr>
              <w:t>, x là: .....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9</w:t>
            </w:r>
          </w:p>
        </w:tc>
        <w:tc>
          <w:tcPr>
            <w:tcW w:w="6800" w:type="dxa"/>
          </w:tcPr>
          <w:p w:rsidR="00355184" w:rsidRPr="00F379C8" w:rsidRDefault="00355184" w:rsidP="005706E4">
            <w:pPr>
              <w:spacing w:line="360" w:lineRule="auto"/>
              <w:contextualSpacing/>
              <w:rPr>
                <w:b/>
                <w:szCs w:val="28"/>
              </w:rPr>
            </w:pPr>
            <w:r w:rsidRPr="00F379C8">
              <w:rPr>
                <w:szCs w:val="28"/>
              </w:rPr>
              <w:t>Con bò nặng</w:t>
            </w:r>
            <w:r w:rsidR="005706E4"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 w:rsidRPr="00F379C8">
              <w:rPr>
                <w:szCs w:val="28"/>
              </w:rPr>
              <w:t xml:space="preserve"> </w:t>
            </w:r>
            <w:r w:rsidR="005706E4"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>tấn, con bò nặng hơn con bê</w:t>
            </w:r>
            <w:r w:rsidR="005706E4"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4</m:t>
                  </m:r>
                </m:den>
              </m:f>
            </m:oMath>
            <w:r w:rsidRPr="00F379C8">
              <w:rPr>
                <w:szCs w:val="28"/>
              </w:rPr>
              <w:t xml:space="preserve"> tấn. Con bê </w:t>
            </w:r>
            <w:proofErr w:type="gramStart"/>
            <w:r w:rsidRPr="00F379C8">
              <w:rPr>
                <w:szCs w:val="28"/>
              </w:rPr>
              <w:t>nặng .....tấn</w:t>
            </w:r>
            <w:proofErr w:type="gramEnd"/>
            <w:r w:rsidRPr="00F379C8">
              <w:rPr>
                <w:szCs w:val="28"/>
              </w:rPr>
              <w:t xml:space="preserve">. 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0</w:t>
            </w:r>
          </w:p>
        </w:tc>
        <w:tc>
          <w:tcPr>
            <w:tcW w:w="6800" w:type="dxa"/>
          </w:tcPr>
          <w:p w:rsidR="00355184" w:rsidRDefault="00355184" w:rsidP="00F7786B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Tính: 2 –</w:t>
            </w:r>
            <w:r w:rsidR="00D43723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9</m:t>
                  </m:r>
                </m:den>
              </m:f>
            </m:oMath>
            <w:r w:rsidR="00D43723">
              <w:rPr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</m:t>
                  </m:r>
                </m:den>
              </m:f>
            </m:oMath>
            <w:r w:rsidR="00090CE3">
              <w:rPr>
                <w:szCs w:val="28"/>
              </w:rPr>
              <w:t xml:space="preserve"> </w:t>
            </w:r>
            <w:proofErr w:type="gramStart"/>
            <w:r>
              <w:rPr>
                <w:szCs w:val="28"/>
              </w:rPr>
              <w:t>= ....</w:t>
            </w:r>
            <w:proofErr w:type="gramEnd"/>
          </w:p>
          <w:p w:rsidR="00355184" w:rsidRPr="0024697A" w:rsidRDefault="00355184" w:rsidP="00F7786B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(Kết quả được viết dưới dạng phân số tối giản)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1</w:t>
            </w:r>
          </w:p>
        </w:tc>
        <w:tc>
          <w:tcPr>
            <w:tcW w:w="6800" w:type="dxa"/>
          </w:tcPr>
          <w:p w:rsidR="00355184" w:rsidRPr="001055D0" w:rsidRDefault="007B78F3" w:rsidP="007B78F3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 w:rsidR="00355184">
              <w:rPr>
                <w:szCs w:val="28"/>
              </w:rPr>
              <w:t xml:space="preserve"> – 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1</m:t>
                  </m:r>
                </m:den>
              </m:f>
            </m:oMath>
            <w:r w:rsidR="00355184">
              <w:rPr>
                <w:szCs w:val="28"/>
              </w:rPr>
              <w:t xml:space="preserve">; x - phân số tối giản là: 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 w:val="restart"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Khó</w:t>
            </w: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2</w:t>
            </w:r>
          </w:p>
        </w:tc>
        <w:tc>
          <w:tcPr>
            <w:tcW w:w="6800" w:type="dxa"/>
          </w:tcPr>
          <w:p w:rsidR="00355184" w:rsidRPr="00EA2FCF" w:rsidRDefault="00355184" w:rsidP="00EA2FCF">
            <w:pPr>
              <w:tabs>
                <w:tab w:val="left" w:pos="5100"/>
              </w:tabs>
              <w:spacing w:line="360" w:lineRule="auto"/>
              <w:rPr>
                <w:noProof/>
                <w:szCs w:val="28"/>
              </w:rPr>
            </w:pPr>
            <w:r w:rsidRPr="00F379C8">
              <w:rPr>
                <w:noProof/>
                <w:szCs w:val="28"/>
              </w:rPr>
              <w:t>Cho phân số</w:t>
            </w:r>
            <w:proofErr w:type="gramStart"/>
            <w:r w:rsidRPr="00F379C8">
              <w:rPr>
                <w:noProof/>
                <w:szCs w:val="28"/>
              </w:rPr>
              <w:t>:</w:t>
            </w:r>
            <w:r w:rsidR="00EA2FCF">
              <w:rPr>
                <w:noProof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90</m:t>
                  </m:r>
                </m:den>
              </m:f>
            </m:oMath>
            <w:r w:rsidRPr="00F379C8">
              <w:rPr>
                <w:noProof/>
                <w:szCs w:val="28"/>
              </w:rPr>
              <w:t>.</w:t>
            </w:r>
            <w:proofErr w:type="gramEnd"/>
            <w:r w:rsidRPr="00F379C8">
              <w:rPr>
                <w:noProof/>
                <w:szCs w:val="28"/>
              </w:rPr>
              <w:t xml:space="preserve"> Tìm số tự nhiên m, biết rằng khi bớt m ở tử và giữ nguyên mẫu số của phân số đã cho ta được phân số mới có giá trị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9</m:t>
                  </m:r>
                </m:den>
              </m:f>
            </m:oMath>
            <w:r w:rsidRPr="00F379C8">
              <w:rPr>
                <w:noProof/>
                <w:szCs w:val="28"/>
              </w:rPr>
              <w:t>. Vậy m là: ......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3</w:t>
            </w:r>
          </w:p>
        </w:tc>
        <w:tc>
          <w:tcPr>
            <w:tcW w:w="6800" w:type="dxa"/>
          </w:tcPr>
          <w:p w:rsidR="00355184" w:rsidRPr="00F379C8" w:rsidRDefault="00355184" w:rsidP="006611C6">
            <w:pPr>
              <w:spacing w:line="360" w:lineRule="auto"/>
              <w:rPr>
                <w:b/>
                <w:szCs w:val="28"/>
              </w:rPr>
            </w:pPr>
            <w:r w:rsidRPr="00F379C8">
              <w:rPr>
                <w:noProof/>
                <w:szCs w:val="28"/>
              </w:rPr>
              <w:t xml:space="preserve">Một tứ giác có độ dài của ba cạnh đầu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="006611C6">
              <w:rPr>
                <w:noProof/>
                <w:szCs w:val="28"/>
              </w:rPr>
              <w:t xml:space="preserve"> </w:t>
            </w:r>
            <w:r w:rsidRPr="00F379C8">
              <w:rPr>
                <w:noProof/>
                <w:szCs w:val="28"/>
              </w:rPr>
              <w:t>m, 1m,</w:t>
            </w:r>
            <w:r w:rsidR="006611C6">
              <w:rPr>
                <w:noProof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Pr="00F379C8">
              <w:rPr>
                <w:noProof/>
                <w:szCs w:val="28"/>
              </w:rPr>
              <w:t xml:space="preserve">m. </w:t>
            </w:r>
            <w:r w:rsidRPr="00F379C8">
              <w:rPr>
                <w:noProof/>
                <w:szCs w:val="28"/>
              </w:rPr>
              <w:lastRenderedPageBreak/>
              <w:t>Cạnh thứ tư có độ dài bằng</w:t>
            </w:r>
            <w:r w:rsidR="000D7489">
              <w:rPr>
                <w:noProof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="000D7489">
              <w:rPr>
                <w:rFonts w:eastAsiaTheme="minorEastAsia"/>
                <w:noProof/>
                <w:szCs w:val="28"/>
              </w:rPr>
              <w:t xml:space="preserve"> </w:t>
            </w:r>
            <w:r w:rsidRPr="00F379C8">
              <w:rPr>
                <w:noProof/>
                <w:szCs w:val="28"/>
              </w:rPr>
              <w:t xml:space="preserve">tổng độ dài cảu ba cạnh đó. Chu vi hình thứ giác đó là: .....m 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4</w:t>
            </w:r>
          </w:p>
        </w:tc>
        <w:tc>
          <w:tcPr>
            <w:tcW w:w="6800" w:type="dxa"/>
          </w:tcPr>
          <w:p w:rsidR="00355184" w:rsidRPr="00F379C8" w:rsidRDefault="00355184" w:rsidP="00F7786B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Con bò nặ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 w:rsidR="000D7489">
              <w:rPr>
                <w:rFonts w:eastAsiaTheme="minorEastAsia"/>
                <w:szCs w:val="28"/>
              </w:rPr>
              <w:t xml:space="preserve"> </w:t>
            </w:r>
            <w:r w:rsidRPr="00F379C8">
              <w:rPr>
                <w:szCs w:val="28"/>
              </w:rPr>
              <w:t xml:space="preserve">tấn, con bò nặng hơn con bê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4</m:t>
                  </m:r>
                </m:den>
              </m:f>
            </m:oMath>
            <w:r w:rsidRPr="00F379C8">
              <w:rPr>
                <w:szCs w:val="28"/>
              </w:rPr>
              <w:t xml:space="preserve"> </w:t>
            </w:r>
            <w:r w:rsidR="00D76813"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 xml:space="preserve">tấn. Hỏi cả hai con nặng bao nhiêu tấn? </w:t>
            </w:r>
          </w:p>
          <w:p w:rsidR="00355184" w:rsidRPr="00F379C8" w:rsidRDefault="00355184" w:rsidP="00F7786B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Cả hai con nặng: .....tấn. 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5</w:t>
            </w:r>
          </w:p>
        </w:tc>
        <w:tc>
          <w:tcPr>
            <w:tcW w:w="6800" w:type="dxa"/>
          </w:tcPr>
          <w:p w:rsidR="00355184" w:rsidRPr="00F379C8" w:rsidRDefault="00355184" w:rsidP="00F7786B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Một bể đang cạn hết nước. Nếu 2 vòi cùng chảy thì sau 4 giờ đầy bể. Nếu riêng vòi thứ nhất chảy thì sau 6 giờ đầy bể. Hỏi nếu riêng vòi thứ hai chảy thì sau mấy giờ đầy bể? </w:t>
            </w:r>
          </w:p>
          <w:p w:rsidR="00355184" w:rsidRPr="00F379C8" w:rsidRDefault="00355184" w:rsidP="00F7786B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Trả lời: Nếu riêng vòi thứ hai chảy thì sau........giờ đầy bể. 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355184" w:rsidRPr="00F379C8" w:rsidTr="00355184">
        <w:trPr>
          <w:jc w:val="center"/>
        </w:trPr>
        <w:tc>
          <w:tcPr>
            <w:tcW w:w="979" w:type="dxa"/>
            <w:vMerge/>
          </w:tcPr>
          <w:p w:rsidR="00355184" w:rsidRPr="00F379C8" w:rsidRDefault="0035518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355184" w:rsidRPr="00F379C8" w:rsidRDefault="006957B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6</w:t>
            </w:r>
          </w:p>
        </w:tc>
        <w:tc>
          <w:tcPr>
            <w:tcW w:w="6800" w:type="dxa"/>
          </w:tcPr>
          <w:p w:rsidR="00355184" w:rsidRPr="00F13238" w:rsidRDefault="00355184" w:rsidP="00D76813">
            <w:p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Một ngày bạ</w:t>
            </w:r>
            <w:r w:rsidR="00D76813">
              <w:rPr>
                <w:szCs w:val="28"/>
              </w:rPr>
              <w:t xml:space="preserve">n Mai dành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>
              <w:rPr>
                <w:szCs w:val="28"/>
              </w:rPr>
              <w:t xml:space="preserve"> thời gian để họ</w:t>
            </w:r>
            <w:r w:rsidR="00D76813">
              <w:rPr>
                <w:szCs w:val="28"/>
              </w:rPr>
              <w:t xml:space="preserve">c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>
              <w:rPr>
                <w:szCs w:val="28"/>
              </w:rPr>
              <w:t xml:space="preserve"> thời gian để ngủ, còn lại là thời gian cho các hoạt động khác. Vậy trong một ngày, bạn Mai dành........phần thời gian cho các hoạt động khác. </w:t>
            </w:r>
          </w:p>
        </w:tc>
        <w:tc>
          <w:tcPr>
            <w:tcW w:w="1439" w:type="dxa"/>
          </w:tcPr>
          <w:p w:rsidR="00355184" w:rsidRPr="00F379C8" w:rsidRDefault="00E10894" w:rsidP="00F7786B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</w:tbl>
    <w:p w:rsidR="00CD106B" w:rsidRPr="00F379C8" w:rsidRDefault="00CD106B" w:rsidP="00CD106B">
      <w:pPr>
        <w:rPr>
          <w:szCs w:val="28"/>
        </w:rPr>
      </w:pPr>
    </w:p>
    <w:p w:rsidR="00E10894" w:rsidRDefault="00E10894">
      <w:pPr>
        <w:spacing w:after="200" w:line="276" w:lineRule="auto"/>
        <w:rPr>
          <w:b/>
          <w:color w:val="FF0000"/>
          <w:sz w:val="56"/>
          <w:szCs w:val="56"/>
          <w:vertAlign w:val="superscript"/>
        </w:rPr>
      </w:pPr>
      <w:r>
        <w:rPr>
          <w:b/>
          <w:color w:val="FF0000"/>
          <w:sz w:val="56"/>
          <w:szCs w:val="56"/>
          <w:vertAlign w:val="superscript"/>
        </w:rPr>
        <w:br w:type="page"/>
      </w:r>
    </w:p>
    <w:p w:rsidR="00D76813" w:rsidRPr="005F318C" w:rsidRDefault="00D76813" w:rsidP="00D76813">
      <w:pPr>
        <w:jc w:val="center"/>
        <w:rPr>
          <w:b/>
          <w:color w:val="FF0000"/>
          <w:sz w:val="56"/>
          <w:szCs w:val="56"/>
          <w:vertAlign w:val="superscript"/>
        </w:rPr>
      </w:pPr>
      <w:r>
        <w:rPr>
          <w:b/>
          <w:color w:val="FF0000"/>
          <w:sz w:val="56"/>
          <w:szCs w:val="56"/>
          <w:vertAlign w:val="superscript"/>
        </w:rPr>
        <w:lastRenderedPageBreak/>
        <w:t>ĐÁP ÁN</w:t>
      </w:r>
    </w:p>
    <w:tbl>
      <w:tblPr>
        <w:tblW w:w="10041" w:type="dxa"/>
        <w:jc w:val="center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9"/>
        <w:gridCol w:w="823"/>
        <w:gridCol w:w="6800"/>
        <w:gridCol w:w="1439"/>
      </w:tblGrid>
      <w:tr w:rsidR="00D76813" w:rsidRPr="00F379C8" w:rsidTr="0076738D">
        <w:trPr>
          <w:jc w:val="center"/>
        </w:trPr>
        <w:tc>
          <w:tcPr>
            <w:tcW w:w="979" w:type="dxa"/>
            <w:vMerge w:val="restart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Dễ</w:t>
            </w: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6800" w:type="dxa"/>
          </w:tcPr>
          <w:p w:rsidR="00D76813" w:rsidRDefault="00D76813" w:rsidP="0076738D">
            <w:pPr>
              <w:spacing w:line="360" w:lineRule="auto"/>
              <w:rPr>
                <w:szCs w:val="28"/>
              </w:rPr>
            </w:pPr>
            <w:r w:rsidRPr="00F379C8">
              <w:rPr>
                <w:szCs w:val="28"/>
              </w:rPr>
              <w:t xml:space="preserve">Một hình chữ nhật có chiều dài 1m, chiều rộng </w:t>
            </w:r>
          </w:p>
          <w:p w:rsidR="00D76813" w:rsidRPr="00F379C8" w:rsidRDefault="00AF1FF7" w:rsidP="0076738D">
            <w:p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den>
              </m:f>
            </m:oMath>
            <w:r w:rsidR="00D76813">
              <w:rPr>
                <w:rFonts w:eastAsiaTheme="minorEastAsia"/>
                <w:szCs w:val="28"/>
              </w:rPr>
              <w:t xml:space="preserve">  </w:t>
            </w:r>
            <w:r w:rsidR="00D76813" w:rsidRPr="00F379C8">
              <w:rPr>
                <w:szCs w:val="28"/>
              </w:rPr>
              <w:t>m. Chu vi của hình chữ nhật đó là: ....m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17/5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jc w:val="both"/>
              <w:rPr>
                <w:szCs w:val="28"/>
              </w:rPr>
            </w:pPr>
            <w:r w:rsidRPr="00F379C8">
              <w:rPr>
                <w:szCs w:val="28"/>
              </w:rPr>
              <w:t xml:space="preserve">Kết quả của phép tính: </w:t>
            </w:r>
            <w:r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>
              <w:rPr>
                <w:szCs w:val="28"/>
              </w:rPr>
              <w:t xml:space="preserve">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Pr="00F379C8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>là: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2/5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</w:p>
        </w:tc>
        <w:tc>
          <w:tcPr>
            <w:tcW w:w="6800" w:type="dxa"/>
          </w:tcPr>
          <w:p w:rsidR="00D76813" w:rsidRPr="00885BBE" w:rsidRDefault="00D76813" w:rsidP="0076738D">
            <w:pPr>
              <w:tabs>
                <w:tab w:val="left" w:pos="5100"/>
              </w:tabs>
              <w:spacing w:line="360" w:lineRule="auto"/>
              <w:jc w:val="both"/>
              <w:rPr>
                <w:szCs w:val="28"/>
              </w:rPr>
            </w:pPr>
            <w:r w:rsidRPr="00F379C8">
              <w:rPr>
                <w:szCs w:val="28"/>
              </w:rPr>
              <w:t xml:space="preserve">Kết quả của phép tính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Cs w:val="28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den>
              </m:f>
            </m:oMath>
            <w:r>
              <w:rPr>
                <w:rFonts w:eastAsiaTheme="minorEastAsia"/>
                <w:szCs w:val="28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4</m:t>
                  </m:r>
                </m:den>
              </m:f>
            </m:oMath>
            <w:r>
              <w:rPr>
                <w:szCs w:val="28"/>
              </w:rPr>
              <w:t xml:space="preserve">   </w:t>
            </w:r>
            <w:r w:rsidRPr="00F379C8">
              <w:rPr>
                <w:szCs w:val="28"/>
              </w:rPr>
              <w:t>là: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41/28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6800" w:type="dxa"/>
          </w:tcPr>
          <w:p w:rsidR="00D76813" w:rsidRPr="00F82237" w:rsidRDefault="00D76813" w:rsidP="0076738D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>
              <w:rPr>
                <w:rFonts w:eastAsiaTheme="minorEastAsia"/>
                <w:szCs w:val="28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Cs w:val="28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0</m:t>
                  </m:r>
                </m:den>
              </m:f>
            </m:oMath>
            <w:r>
              <w:rPr>
                <w:szCs w:val="28"/>
              </w:rPr>
              <w:t xml:space="preserve">; </w:t>
            </w:r>
            <w:r w:rsidRPr="00F379C8">
              <w:rPr>
                <w:szCs w:val="28"/>
              </w:rPr>
              <w:t xml:space="preserve"> a là:</w:t>
            </w:r>
            <w:r>
              <w:rPr>
                <w:szCs w:val="28"/>
              </w:rPr>
              <w:t xml:space="preserve">   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</w:t>
            </w:r>
          </w:p>
        </w:tc>
        <w:tc>
          <w:tcPr>
            <w:tcW w:w="6800" w:type="dxa"/>
          </w:tcPr>
          <w:p w:rsidR="00D76813" w:rsidRDefault="00D76813" w:rsidP="0076738D">
            <w:pPr>
              <w:spacing w:line="360" w:lineRule="auto"/>
              <w:rPr>
                <w:noProof/>
                <w:szCs w:val="28"/>
              </w:rPr>
            </w:pPr>
            <w:r w:rsidRPr="00F379C8">
              <w:rPr>
                <w:noProof/>
                <w:szCs w:val="28"/>
              </w:rPr>
              <w:t xml:space="preserve">Dấu thích hợp điền vào chỗ trống: </w:t>
            </w:r>
          </w:p>
          <w:p w:rsidR="00D76813" w:rsidRPr="00F379C8" w:rsidRDefault="00AF1FF7" w:rsidP="0076738D">
            <w:pPr>
              <w:spacing w:line="360" w:lineRule="auto"/>
              <w:rPr>
                <w:noProof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="00D76813">
              <w:rPr>
                <w:rFonts w:eastAsiaTheme="minorEastAsia"/>
                <w:noProof/>
                <w:szCs w:val="28"/>
              </w:rPr>
              <w:t xml:space="preserve"> 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oMath>
            <w:r w:rsidR="00D76813">
              <w:rPr>
                <w:rFonts w:eastAsiaTheme="minorEastAsia"/>
                <w:noProof/>
                <w:szCs w:val="28"/>
              </w:rPr>
              <w:t xml:space="preserve"> 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8</m:t>
                  </m:r>
                </m:den>
              </m:f>
            </m:oMath>
            <w:r w:rsidR="00D76813">
              <w:rPr>
                <w:rFonts w:eastAsiaTheme="minorEastAsia"/>
                <w:noProof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</m:oMath>
            <w:r w:rsidR="00D76813">
              <w:rPr>
                <w:rFonts w:eastAsiaTheme="minorEastAsia"/>
                <w:noProof/>
                <w:szCs w:val="28"/>
              </w:rPr>
              <w:t>…..4</w:t>
            </w:r>
            <w:r w:rsidR="00D76813">
              <w:rPr>
                <w:noProof/>
                <w:szCs w:val="28"/>
              </w:rPr>
              <w:t xml:space="preserve"> là:</w:t>
            </w:r>
            <w:r w:rsidR="00D76813" w:rsidRPr="00F379C8">
              <w:rPr>
                <w:noProof/>
                <w:szCs w:val="28"/>
              </w:rPr>
              <w:t xml:space="preserve">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&gt;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 w:val="restart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Trung bình</w:t>
            </w: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7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rPr>
                <w:b/>
                <w:szCs w:val="28"/>
              </w:rPr>
            </w:pPr>
            <w:r w:rsidRPr="00F379C8">
              <w:rPr>
                <w:szCs w:val="28"/>
              </w:rPr>
              <w:t xml:space="preserve">Một hình bình hành có cạnh dài là 2m, cạnh ngắn ngắn hơn cạnh dài 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>m. Nửa chu vi của hình bình hành đó là: .....m.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11/3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8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rPr>
                <w:b/>
                <w:szCs w:val="28"/>
              </w:rPr>
            </w:pPr>
            <w:r>
              <w:rPr>
                <w:noProof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9</m:t>
                  </m:r>
                </m:den>
              </m:f>
            </m:oMath>
            <w:r w:rsidRPr="00F379C8">
              <w:rPr>
                <w:noProof/>
                <w:szCs w:val="28"/>
              </w:rPr>
              <w:t xml:space="preserve"> – x </w:t>
            </w:r>
            <w:proofErr w:type="gramStart"/>
            <w:r w:rsidRPr="00F379C8">
              <w:rPr>
                <w:noProof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w:proofErr w:type="gramEnd"/>
                  <m:r>
                    <w:rPr>
                      <w:rFonts w:ascii="Cambria Math" w:hAnsi="Cambria Math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53</m:t>
                  </m:r>
                </m:den>
              </m:f>
            </m:oMath>
            <w:r>
              <w:rPr>
                <w:noProof/>
                <w:szCs w:val="28"/>
              </w:rPr>
              <w:t xml:space="preserve"> </w:t>
            </w:r>
            <w:r w:rsidRPr="00F379C8">
              <w:rPr>
                <w:noProof/>
                <w:szCs w:val="28"/>
              </w:rPr>
              <w:t>, x là: .....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2/9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9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contextualSpacing/>
              <w:rPr>
                <w:b/>
                <w:szCs w:val="28"/>
              </w:rPr>
            </w:pPr>
            <w:r w:rsidRPr="00F379C8">
              <w:rPr>
                <w:szCs w:val="28"/>
              </w:rPr>
              <w:t>Con bò nặng</w:t>
            </w:r>
            <w:r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 w:rsidRPr="00F379C8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>tấn, con bò nặng hơn con bê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4</m:t>
                  </m:r>
                </m:den>
              </m:f>
            </m:oMath>
            <w:r w:rsidRPr="00F379C8">
              <w:rPr>
                <w:szCs w:val="28"/>
              </w:rPr>
              <w:t xml:space="preserve"> tấn. Con bê </w:t>
            </w:r>
            <w:proofErr w:type="gramStart"/>
            <w:r w:rsidRPr="00F379C8">
              <w:rPr>
                <w:szCs w:val="28"/>
              </w:rPr>
              <w:t>nặng .....tấn</w:t>
            </w:r>
            <w:proofErr w:type="gramEnd"/>
            <w:r w:rsidRPr="00F379C8">
              <w:rPr>
                <w:szCs w:val="28"/>
              </w:rPr>
              <w:t xml:space="preserve">.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1/8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0</w:t>
            </w:r>
          </w:p>
        </w:tc>
        <w:tc>
          <w:tcPr>
            <w:tcW w:w="6800" w:type="dxa"/>
          </w:tcPr>
          <w:p w:rsidR="00D76813" w:rsidRDefault="00D76813" w:rsidP="0076738D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ính: 2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9</m:t>
                  </m:r>
                </m:den>
              </m:f>
            </m:oMath>
            <w:r>
              <w:rPr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proofErr w:type="gramStart"/>
            <w:r>
              <w:rPr>
                <w:szCs w:val="28"/>
              </w:rPr>
              <w:t>= ....</w:t>
            </w:r>
            <w:proofErr w:type="gramEnd"/>
          </w:p>
          <w:p w:rsidR="00D76813" w:rsidRPr="0024697A" w:rsidRDefault="00D76813" w:rsidP="0076738D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(Kết quả được viết dưới dạng phân số tối giản)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7/18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1</w:t>
            </w:r>
          </w:p>
        </w:tc>
        <w:tc>
          <w:tcPr>
            <w:tcW w:w="6800" w:type="dxa"/>
          </w:tcPr>
          <w:p w:rsidR="00D76813" w:rsidRPr="001055D0" w:rsidRDefault="00D76813" w:rsidP="0076738D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2/3 – x = 8/21; x - phân số tối giản là: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/7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 w:val="restart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Khó</w:t>
            </w: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2</w:t>
            </w:r>
          </w:p>
        </w:tc>
        <w:tc>
          <w:tcPr>
            <w:tcW w:w="6800" w:type="dxa"/>
          </w:tcPr>
          <w:p w:rsidR="00D76813" w:rsidRPr="00EA2FCF" w:rsidRDefault="00D76813" w:rsidP="0076738D">
            <w:pPr>
              <w:tabs>
                <w:tab w:val="left" w:pos="5100"/>
              </w:tabs>
              <w:spacing w:line="360" w:lineRule="auto"/>
              <w:rPr>
                <w:noProof/>
                <w:szCs w:val="28"/>
              </w:rPr>
            </w:pPr>
            <w:r w:rsidRPr="00F379C8">
              <w:rPr>
                <w:noProof/>
                <w:szCs w:val="28"/>
              </w:rPr>
              <w:t>Cho phân số</w:t>
            </w:r>
            <w:proofErr w:type="gramStart"/>
            <w:r w:rsidRPr="00F379C8">
              <w:rPr>
                <w:noProof/>
                <w:szCs w:val="28"/>
              </w:rPr>
              <w:t>:</w:t>
            </w:r>
            <w:r>
              <w:rPr>
                <w:noProof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90</m:t>
                  </m:r>
                </m:den>
              </m:f>
            </m:oMath>
            <w:r w:rsidRPr="00F379C8">
              <w:rPr>
                <w:noProof/>
                <w:szCs w:val="28"/>
              </w:rPr>
              <w:t>.</w:t>
            </w:r>
            <w:proofErr w:type="gramEnd"/>
            <w:r w:rsidRPr="00F379C8">
              <w:rPr>
                <w:noProof/>
                <w:szCs w:val="28"/>
              </w:rPr>
              <w:t xml:space="preserve"> Tìm số tự nhiên m, biết rằng khi bớt m ở tử và giữ nguyên mẫu số của phân số đã cho ta được phân số mới có giá trị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9</m:t>
                  </m:r>
                </m:den>
              </m:f>
            </m:oMath>
            <w:r w:rsidRPr="00F379C8">
              <w:rPr>
                <w:noProof/>
                <w:szCs w:val="28"/>
              </w:rPr>
              <w:t>. Vậy m là: ......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3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3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rPr>
                <w:b/>
                <w:szCs w:val="28"/>
              </w:rPr>
            </w:pPr>
            <w:r w:rsidRPr="00F379C8">
              <w:rPr>
                <w:noProof/>
                <w:szCs w:val="28"/>
              </w:rPr>
              <w:t xml:space="preserve">Một tứ giác có độ dài của ba cạnh đầu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>
              <w:rPr>
                <w:noProof/>
                <w:szCs w:val="28"/>
              </w:rPr>
              <w:t xml:space="preserve"> </w:t>
            </w:r>
            <w:r w:rsidRPr="00F379C8">
              <w:rPr>
                <w:noProof/>
                <w:szCs w:val="28"/>
              </w:rPr>
              <w:t>m, 1m,</w:t>
            </w:r>
            <w:r>
              <w:rPr>
                <w:noProof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 w:rsidRPr="00F379C8">
              <w:rPr>
                <w:noProof/>
                <w:szCs w:val="28"/>
              </w:rPr>
              <w:t xml:space="preserve">m. </w:t>
            </w:r>
            <w:r w:rsidRPr="00F379C8">
              <w:rPr>
                <w:noProof/>
                <w:szCs w:val="28"/>
              </w:rPr>
              <w:lastRenderedPageBreak/>
              <w:t>Cạnh thứ tư có độ dài bằng</w:t>
            </w:r>
            <w:r>
              <w:rPr>
                <w:noProof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>
              <w:rPr>
                <w:rFonts w:eastAsiaTheme="minorEastAsia"/>
                <w:noProof/>
                <w:szCs w:val="28"/>
              </w:rPr>
              <w:t xml:space="preserve"> </w:t>
            </w:r>
            <w:r w:rsidRPr="00F379C8">
              <w:rPr>
                <w:noProof/>
                <w:szCs w:val="28"/>
              </w:rPr>
              <w:t xml:space="preserve">tổng độ dài cảu ba cạnh đó. Chu vi hình thứ giác đó là: .....m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lastRenderedPageBreak/>
              <w:t>32/5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4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Con bò nặ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Cs w:val="28"/>
              </w:rPr>
              <w:t xml:space="preserve"> </w:t>
            </w:r>
            <w:r w:rsidRPr="00F379C8">
              <w:rPr>
                <w:szCs w:val="28"/>
              </w:rPr>
              <w:t xml:space="preserve">tấn, con bò nặng hơn con bê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4</m:t>
                  </m:r>
                </m:den>
              </m:f>
            </m:oMath>
            <w:r w:rsidRPr="00F379C8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 w:rsidRPr="00F379C8">
              <w:rPr>
                <w:szCs w:val="28"/>
              </w:rPr>
              <w:t xml:space="preserve">tấn. Hỏi cả hai con nặng bao nhiêu tấn? </w:t>
            </w:r>
          </w:p>
          <w:p w:rsidR="00D76813" w:rsidRPr="00F379C8" w:rsidRDefault="00D76813" w:rsidP="0076738D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Cả hai con nặng: .....tấn.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11/24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5</w:t>
            </w:r>
          </w:p>
        </w:tc>
        <w:tc>
          <w:tcPr>
            <w:tcW w:w="6800" w:type="dxa"/>
          </w:tcPr>
          <w:p w:rsidR="00D76813" w:rsidRPr="00F379C8" w:rsidRDefault="00D76813" w:rsidP="0076738D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Một bể đang cạn hết nước. Nếu 2 vòi cùng chảy thì sau 4 giờ đầy bể. Nếu riêng vòi thứ nhất chảy thì sau 6 giờ đầy bể. Hỏi nếu riêng vòi thứ hai chảy thì sau mấy giờ đầy bể? </w:t>
            </w:r>
          </w:p>
          <w:p w:rsidR="00D76813" w:rsidRPr="00F379C8" w:rsidRDefault="00D76813" w:rsidP="0076738D">
            <w:pPr>
              <w:spacing w:line="360" w:lineRule="auto"/>
              <w:contextualSpacing/>
              <w:rPr>
                <w:szCs w:val="28"/>
              </w:rPr>
            </w:pPr>
            <w:r w:rsidRPr="00F379C8">
              <w:rPr>
                <w:szCs w:val="28"/>
              </w:rPr>
              <w:t xml:space="preserve">Trả lời: Nếu riêng vòi thứ hai chảy thì sau........giờ đầy bể.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379C8">
              <w:rPr>
                <w:b/>
                <w:szCs w:val="28"/>
              </w:rPr>
              <w:t>12</w:t>
            </w:r>
          </w:p>
        </w:tc>
      </w:tr>
      <w:tr w:rsidR="00D76813" w:rsidRPr="00F379C8" w:rsidTr="0076738D">
        <w:trPr>
          <w:jc w:val="center"/>
        </w:trPr>
        <w:tc>
          <w:tcPr>
            <w:tcW w:w="979" w:type="dxa"/>
            <w:vMerge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6</w:t>
            </w:r>
          </w:p>
        </w:tc>
        <w:tc>
          <w:tcPr>
            <w:tcW w:w="6800" w:type="dxa"/>
          </w:tcPr>
          <w:p w:rsidR="00D76813" w:rsidRPr="00F13238" w:rsidRDefault="00D76813" w:rsidP="0076738D">
            <w:p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Một ngày bạn Mai dành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den>
              </m:f>
            </m:oMath>
            <w:r>
              <w:rPr>
                <w:szCs w:val="28"/>
              </w:rPr>
              <w:t xml:space="preserve"> thời gian để học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n>
              </m:f>
            </m:oMath>
            <w:r>
              <w:rPr>
                <w:szCs w:val="28"/>
              </w:rPr>
              <w:t xml:space="preserve"> thời gian để ngủ, còn lại là thời gian cho các hoạt động khác. Vậy trong một ngày, bạn Mai dành........phần thời gian cho các hoạt động khác. </w:t>
            </w:r>
          </w:p>
        </w:tc>
        <w:tc>
          <w:tcPr>
            <w:tcW w:w="1439" w:type="dxa"/>
          </w:tcPr>
          <w:p w:rsidR="00D76813" w:rsidRPr="00F379C8" w:rsidRDefault="00D76813" w:rsidP="0076738D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7/15</w:t>
            </w:r>
          </w:p>
        </w:tc>
      </w:tr>
    </w:tbl>
    <w:p w:rsidR="00D525B7" w:rsidRDefault="00D525B7" w:rsidP="00D76813">
      <w:pPr>
        <w:rPr>
          <w:szCs w:val="28"/>
        </w:rPr>
      </w:pPr>
    </w:p>
    <w:p w:rsidR="00D525B7" w:rsidRDefault="00D525B7">
      <w:pPr>
        <w:spacing w:after="200" w:line="276" w:lineRule="auto"/>
        <w:rPr>
          <w:szCs w:val="28"/>
        </w:rPr>
      </w:pPr>
      <w:bookmarkStart w:id="1" w:name="_GoBack"/>
      <w:bookmarkEnd w:id="1"/>
    </w:p>
    <w:sectPr w:rsidR="00D525B7" w:rsidSect="00E358B3">
      <w:pgSz w:w="12240" w:h="15840"/>
      <w:pgMar w:top="851" w:right="758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72B4D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AE7380"/>
    <w:multiLevelType w:val="hybridMultilevel"/>
    <w:tmpl w:val="A516E9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2B3E40"/>
    <w:multiLevelType w:val="hybridMultilevel"/>
    <w:tmpl w:val="ABD0D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C02C9B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96298A"/>
    <w:multiLevelType w:val="hybridMultilevel"/>
    <w:tmpl w:val="AB206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330DD4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3C279F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F82D2E"/>
    <w:multiLevelType w:val="hybridMultilevel"/>
    <w:tmpl w:val="F814AE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FB450C"/>
    <w:multiLevelType w:val="hybridMultilevel"/>
    <w:tmpl w:val="99BADCC8"/>
    <w:lvl w:ilvl="0" w:tplc="3D288B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462B5E"/>
    <w:multiLevelType w:val="hybridMultilevel"/>
    <w:tmpl w:val="DD2208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CA3222"/>
    <w:multiLevelType w:val="hybridMultilevel"/>
    <w:tmpl w:val="1F9E7A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4"/>
  </w:num>
  <w:num w:numId="4">
    <w:abstractNumId w:val="9"/>
  </w:num>
  <w:num w:numId="5">
    <w:abstractNumId w:val="7"/>
  </w:num>
  <w:num w:numId="6">
    <w:abstractNumId w:val="0"/>
  </w:num>
  <w:num w:numId="7">
    <w:abstractNumId w:val="6"/>
  </w:num>
  <w:num w:numId="8">
    <w:abstractNumId w:val="2"/>
  </w:num>
  <w:num w:numId="9">
    <w:abstractNumId w:val="8"/>
  </w:num>
  <w:num w:numId="10">
    <w:abstractNumId w:val="5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58B3"/>
    <w:rsid w:val="00001C19"/>
    <w:rsid w:val="000216FC"/>
    <w:rsid w:val="00031D05"/>
    <w:rsid w:val="00043EB1"/>
    <w:rsid w:val="00050155"/>
    <w:rsid w:val="00055FC4"/>
    <w:rsid w:val="00060CBE"/>
    <w:rsid w:val="00065C91"/>
    <w:rsid w:val="00090CE3"/>
    <w:rsid w:val="000914B6"/>
    <w:rsid w:val="0009617D"/>
    <w:rsid w:val="000A6C50"/>
    <w:rsid w:val="000C01E4"/>
    <w:rsid w:val="000C14D4"/>
    <w:rsid w:val="000D7489"/>
    <w:rsid w:val="000E20FC"/>
    <w:rsid w:val="000E48E9"/>
    <w:rsid w:val="000F1847"/>
    <w:rsid w:val="000F4627"/>
    <w:rsid w:val="000F699B"/>
    <w:rsid w:val="000F6A6F"/>
    <w:rsid w:val="000F6EC0"/>
    <w:rsid w:val="001021B9"/>
    <w:rsid w:val="001070CB"/>
    <w:rsid w:val="00112320"/>
    <w:rsid w:val="00121CF5"/>
    <w:rsid w:val="00136F95"/>
    <w:rsid w:val="001405F5"/>
    <w:rsid w:val="001412B2"/>
    <w:rsid w:val="00145D86"/>
    <w:rsid w:val="001508A3"/>
    <w:rsid w:val="00161DD2"/>
    <w:rsid w:val="00172429"/>
    <w:rsid w:val="001848C5"/>
    <w:rsid w:val="00186750"/>
    <w:rsid w:val="001A78EC"/>
    <w:rsid w:val="001B5F31"/>
    <w:rsid w:val="001D1D41"/>
    <w:rsid w:val="001E040C"/>
    <w:rsid w:val="001E4681"/>
    <w:rsid w:val="001E50E4"/>
    <w:rsid w:val="001F2737"/>
    <w:rsid w:val="002160CF"/>
    <w:rsid w:val="00230679"/>
    <w:rsid w:val="00233287"/>
    <w:rsid w:val="002477DE"/>
    <w:rsid w:val="002479BD"/>
    <w:rsid w:val="002508EF"/>
    <w:rsid w:val="00253C65"/>
    <w:rsid w:val="00257943"/>
    <w:rsid w:val="002715FC"/>
    <w:rsid w:val="00272CC6"/>
    <w:rsid w:val="0028726E"/>
    <w:rsid w:val="0029029D"/>
    <w:rsid w:val="00295FF4"/>
    <w:rsid w:val="002A047E"/>
    <w:rsid w:val="002A5D04"/>
    <w:rsid w:val="002C1A3D"/>
    <w:rsid w:val="002D054F"/>
    <w:rsid w:val="002D1EB9"/>
    <w:rsid w:val="002D50B8"/>
    <w:rsid w:val="002F2FA3"/>
    <w:rsid w:val="0034161A"/>
    <w:rsid w:val="00341DE1"/>
    <w:rsid w:val="003445FB"/>
    <w:rsid w:val="00346147"/>
    <w:rsid w:val="00353A25"/>
    <w:rsid w:val="00354429"/>
    <w:rsid w:val="00355184"/>
    <w:rsid w:val="0036236C"/>
    <w:rsid w:val="0039288B"/>
    <w:rsid w:val="003C4AF1"/>
    <w:rsid w:val="00413511"/>
    <w:rsid w:val="004312E4"/>
    <w:rsid w:val="004330FC"/>
    <w:rsid w:val="004351E0"/>
    <w:rsid w:val="004514FD"/>
    <w:rsid w:val="00455A8B"/>
    <w:rsid w:val="0047724D"/>
    <w:rsid w:val="00493814"/>
    <w:rsid w:val="004C6C52"/>
    <w:rsid w:val="004D3181"/>
    <w:rsid w:val="004D7C13"/>
    <w:rsid w:val="004E656C"/>
    <w:rsid w:val="004F5063"/>
    <w:rsid w:val="00500B4B"/>
    <w:rsid w:val="00506060"/>
    <w:rsid w:val="00517F45"/>
    <w:rsid w:val="005241F3"/>
    <w:rsid w:val="0055259F"/>
    <w:rsid w:val="00555974"/>
    <w:rsid w:val="00555B49"/>
    <w:rsid w:val="005706E4"/>
    <w:rsid w:val="005866AC"/>
    <w:rsid w:val="0059250F"/>
    <w:rsid w:val="005B20E2"/>
    <w:rsid w:val="005D28BF"/>
    <w:rsid w:val="005D2A97"/>
    <w:rsid w:val="005F1C2F"/>
    <w:rsid w:val="005F318C"/>
    <w:rsid w:val="006034A6"/>
    <w:rsid w:val="0060706F"/>
    <w:rsid w:val="00607780"/>
    <w:rsid w:val="00626F0F"/>
    <w:rsid w:val="0064441D"/>
    <w:rsid w:val="006611C6"/>
    <w:rsid w:val="006943CD"/>
    <w:rsid w:val="00695359"/>
    <w:rsid w:val="006957B4"/>
    <w:rsid w:val="00697220"/>
    <w:rsid w:val="00697294"/>
    <w:rsid w:val="006A6033"/>
    <w:rsid w:val="006A71B4"/>
    <w:rsid w:val="006A7D35"/>
    <w:rsid w:val="006B0C74"/>
    <w:rsid w:val="006B507B"/>
    <w:rsid w:val="006D047B"/>
    <w:rsid w:val="006E2F4B"/>
    <w:rsid w:val="007063EA"/>
    <w:rsid w:val="007066F9"/>
    <w:rsid w:val="007147E0"/>
    <w:rsid w:val="00721C11"/>
    <w:rsid w:val="007234C5"/>
    <w:rsid w:val="00736117"/>
    <w:rsid w:val="00742C97"/>
    <w:rsid w:val="00746D18"/>
    <w:rsid w:val="00747695"/>
    <w:rsid w:val="0076738D"/>
    <w:rsid w:val="007709F7"/>
    <w:rsid w:val="007779E0"/>
    <w:rsid w:val="00780BAA"/>
    <w:rsid w:val="00781792"/>
    <w:rsid w:val="007A0F65"/>
    <w:rsid w:val="007A4F44"/>
    <w:rsid w:val="007B78F3"/>
    <w:rsid w:val="007D1176"/>
    <w:rsid w:val="007D5A26"/>
    <w:rsid w:val="007F2FBF"/>
    <w:rsid w:val="00807DE6"/>
    <w:rsid w:val="00813FDF"/>
    <w:rsid w:val="008235F2"/>
    <w:rsid w:val="00831B30"/>
    <w:rsid w:val="00832614"/>
    <w:rsid w:val="008404C4"/>
    <w:rsid w:val="008409FD"/>
    <w:rsid w:val="008531B4"/>
    <w:rsid w:val="00885BBE"/>
    <w:rsid w:val="00890CCB"/>
    <w:rsid w:val="00892BF5"/>
    <w:rsid w:val="008936A9"/>
    <w:rsid w:val="008966CB"/>
    <w:rsid w:val="008B56C8"/>
    <w:rsid w:val="008C4D7F"/>
    <w:rsid w:val="00915CE9"/>
    <w:rsid w:val="00917B73"/>
    <w:rsid w:val="009230D9"/>
    <w:rsid w:val="00940FD4"/>
    <w:rsid w:val="00941C72"/>
    <w:rsid w:val="0095409A"/>
    <w:rsid w:val="00955FA3"/>
    <w:rsid w:val="009645F9"/>
    <w:rsid w:val="00970D8A"/>
    <w:rsid w:val="009764AA"/>
    <w:rsid w:val="00981A86"/>
    <w:rsid w:val="009936F6"/>
    <w:rsid w:val="009A4A59"/>
    <w:rsid w:val="009C0B2E"/>
    <w:rsid w:val="009D4728"/>
    <w:rsid w:val="009D52E1"/>
    <w:rsid w:val="009E449C"/>
    <w:rsid w:val="009F3D18"/>
    <w:rsid w:val="00A022A1"/>
    <w:rsid w:val="00A02657"/>
    <w:rsid w:val="00A428CA"/>
    <w:rsid w:val="00A459ED"/>
    <w:rsid w:val="00A519A6"/>
    <w:rsid w:val="00A51E9A"/>
    <w:rsid w:val="00A834EC"/>
    <w:rsid w:val="00AC1AD6"/>
    <w:rsid w:val="00AD12BA"/>
    <w:rsid w:val="00AD7A39"/>
    <w:rsid w:val="00AE3347"/>
    <w:rsid w:val="00AE79AF"/>
    <w:rsid w:val="00AF1FF7"/>
    <w:rsid w:val="00B05D0C"/>
    <w:rsid w:val="00B1686C"/>
    <w:rsid w:val="00B3378B"/>
    <w:rsid w:val="00B36282"/>
    <w:rsid w:val="00B56D6A"/>
    <w:rsid w:val="00B6113D"/>
    <w:rsid w:val="00B61D46"/>
    <w:rsid w:val="00B8160F"/>
    <w:rsid w:val="00B83035"/>
    <w:rsid w:val="00BA1A12"/>
    <w:rsid w:val="00BA4FEC"/>
    <w:rsid w:val="00BE2409"/>
    <w:rsid w:val="00BE4047"/>
    <w:rsid w:val="00BF28F7"/>
    <w:rsid w:val="00C00AD6"/>
    <w:rsid w:val="00C01359"/>
    <w:rsid w:val="00C06413"/>
    <w:rsid w:val="00C07B75"/>
    <w:rsid w:val="00C24807"/>
    <w:rsid w:val="00C80CDD"/>
    <w:rsid w:val="00C951DC"/>
    <w:rsid w:val="00CA3DDD"/>
    <w:rsid w:val="00CC45B9"/>
    <w:rsid w:val="00CC7CBD"/>
    <w:rsid w:val="00CD106B"/>
    <w:rsid w:val="00CE0D2F"/>
    <w:rsid w:val="00CF5BC6"/>
    <w:rsid w:val="00D024F3"/>
    <w:rsid w:val="00D052FA"/>
    <w:rsid w:val="00D20373"/>
    <w:rsid w:val="00D24A56"/>
    <w:rsid w:val="00D27EB7"/>
    <w:rsid w:val="00D4322B"/>
    <w:rsid w:val="00D43723"/>
    <w:rsid w:val="00D525B7"/>
    <w:rsid w:val="00D5496C"/>
    <w:rsid w:val="00D65F1B"/>
    <w:rsid w:val="00D72D26"/>
    <w:rsid w:val="00D76813"/>
    <w:rsid w:val="00D86BD6"/>
    <w:rsid w:val="00D927B0"/>
    <w:rsid w:val="00D9580D"/>
    <w:rsid w:val="00DA59C6"/>
    <w:rsid w:val="00DB7DCF"/>
    <w:rsid w:val="00DC3197"/>
    <w:rsid w:val="00DC4850"/>
    <w:rsid w:val="00DC793B"/>
    <w:rsid w:val="00DE1D6E"/>
    <w:rsid w:val="00DF05FB"/>
    <w:rsid w:val="00E10894"/>
    <w:rsid w:val="00E12665"/>
    <w:rsid w:val="00E15051"/>
    <w:rsid w:val="00E20BE5"/>
    <w:rsid w:val="00E21207"/>
    <w:rsid w:val="00E25BC4"/>
    <w:rsid w:val="00E32000"/>
    <w:rsid w:val="00E358B3"/>
    <w:rsid w:val="00E3770C"/>
    <w:rsid w:val="00E411E3"/>
    <w:rsid w:val="00E54845"/>
    <w:rsid w:val="00E61A41"/>
    <w:rsid w:val="00E63762"/>
    <w:rsid w:val="00E63DF4"/>
    <w:rsid w:val="00E6506B"/>
    <w:rsid w:val="00E66A20"/>
    <w:rsid w:val="00E83E81"/>
    <w:rsid w:val="00EA2FCF"/>
    <w:rsid w:val="00EA3C25"/>
    <w:rsid w:val="00EA54DF"/>
    <w:rsid w:val="00EA78DD"/>
    <w:rsid w:val="00EB2DC5"/>
    <w:rsid w:val="00EC7C35"/>
    <w:rsid w:val="00ED54DD"/>
    <w:rsid w:val="00EE0286"/>
    <w:rsid w:val="00EF47B1"/>
    <w:rsid w:val="00F14BC1"/>
    <w:rsid w:val="00F14F8D"/>
    <w:rsid w:val="00F22298"/>
    <w:rsid w:val="00F2745E"/>
    <w:rsid w:val="00F27D6C"/>
    <w:rsid w:val="00F318D9"/>
    <w:rsid w:val="00F51325"/>
    <w:rsid w:val="00F734A1"/>
    <w:rsid w:val="00F7786B"/>
    <w:rsid w:val="00F82237"/>
    <w:rsid w:val="00F82D11"/>
    <w:rsid w:val="00F8431A"/>
    <w:rsid w:val="00F844A1"/>
    <w:rsid w:val="00F96AF7"/>
    <w:rsid w:val="00FA60DA"/>
    <w:rsid w:val="00FA6750"/>
    <w:rsid w:val="00FC14C9"/>
    <w:rsid w:val="00FC4070"/>
    <w:rsid w:val="00FD3066"/>
    <w:rsid w:val="00FD32E4"/>
    <w:rsid w:val="00FD7D7E"/>
    <w:rsid w:val="00FE2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8B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0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0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D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0D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5259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8B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0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0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D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0D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525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D99498-D06E-4286-9908-FA85F4608C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0</TotalTime>
  <Pages>10</Pages>
  <Words>1174</Words>
  <Characters>669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52</cp:revision>
  <dcterms:created xsi:type="dcterms:W3CDTF">2020-02-04T12:48:00Z</dcterms:created>
  <dcterms:modified xsi:type="dcterms:W3CDTF">2020-09-02T04:16:00Z</dcterms:modified>
</cp:coreProperties>
</file>